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353" r:id="rId2"/>
    <p:sldId id="354" r:id="rId3"/>
    <p:sldId id="256" r:id="rId4"/>
    <p:sldId id="285" r:id="rId5"/>
    <p:sldId id="293" r:id="rId6"/>
    <p:sldId id="286" r:id="rId7"/>
    <p:sldId id="294" r:id="rId8"/>
    <p:sldId id="295" r:id="rId9"/>
    <p:sldId id="296" r:id="rId10"/>
    <p:sldId id="297" r:id="rId11"/>
    <p:sldId id="313" r:id="rId12"/>
    <p:sldId id="351" r:id="rId13"/>
    <p:sldId id="314" r:id="rId14"/>
    <p:sldId id="299" r:id="rId15"/>
    <p:sldId id="300" r:id="rId16"/>
    <p:sldId id="301" r:id="rId17"/>
    <p:sldId id="302" r:id="rId18"/>
    <p:sldId id="318" r:id="rId19"/>
    <p:sldId id="303" r:id="rId20"/>
    <p:sldId id="304" r:id="rId21"/>
    <p:sldId id="311" r:id="rId22"/>
    <p:sldId id="305" r:id="rId23"/>
    <p:sldId id="306" r:id="rId24"/>
    <p:sldId id="308" r:id="rId25"/>
    <p:sldId id="307" r:id="rId26"/>
    <p:sldId id="319" r:id="rId27"/>
    <p:sldId id="322" r:id="rId28"/>
    <p:sldId id="323" r:id="rId29"/>
    <p:sldId id="324" r:id="rId30"/>
    <p:sldId id="325" r:id="rId31"/>
    <p:sldId id="326" r:id="rId32"/>
    <p:sldId id="327" r:id="rId33"/>
    <p:sldId id="328" r:id="rId34"/>
    <p:sldId id="329" r:id="rId35"/>
    <p:sldId id="330" r:id="rId36"/>
    <p:sldId id="331" r:id="rId37"/>
    <p:sldId id="332" r:id="rId38"/>
    <p:sldId id="333" r:id="rId39"/>
    <p:sldId id="334" r:id="rId40"/>
    <p:sldId id="335" r:id="rId41"/>
    <p:sldId id="336" r:id="rId42"/>
    <p:sldId id="337" r:id="rId43"/>
    <p:sldId id="338" r:id="rId44"/>
    <p:sldId id="339" r:id="rId45"/>
    <p:sldId id="340" r:id="rId46"/>
    <p:sldId id="341" r:id="rId47"/>
    <p:sldId id="342" r:id="rId48"/>
    <p:sldId id="343" r:id="rId49"/>
    <p:sldId id="344" r:id="rId50"/>
    <p:sldId id="345" r:id="rId51"/>
    <p:sldId id="346" r:id="rId52"/>
    <p:sldId id="347" r:id="rId53"/>
    <p:sldId id="348" r:id="rId54"/>
    <p:sldId id="349" r:id="rId55"/>
    <p:sldId id="350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128" y="4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215C6A-066A-4E9E-81B5-4E3D79BA9544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02158-5AB8-4843-9167-C717E1822B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196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407246-607B-1322-8F4E-7CDC25F453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92B268EE-947D-7389-58D8-29F7F463DF7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D242CE87-A09E-DB2C-FD4F-128BD9813E2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94F5528-2B81-E67F-1C68-1AE2E49079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91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62D90C-7C55-913C-A601-687DD5E58E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91E852AE-EC41-DAC4-A0CF-D35771D2ED9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C27708DA-18DD-E6D0-D551-E0472C65478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AFA420-C979-FE60-EDD2-BEE69F58B6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5350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635F829-1890-F470-CC1E-CADDD97FFB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EE35C3C4-3AD6-4219-D43F-317682B7FC0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8607DEC7-3E12-C36A-EAAE-5C8508E767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25C257-12A7-1DC3-2A1A-AD92633364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1798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19F30D-EBF5-E9EC-B97D-6FE6D965A7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1DFCF13A-71F5-071B-C0AD-F4DEBF0D5ED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68FCD904-BEB2-A93E-991B-29987F50BF1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D784765-7F06-00A8-44E3-0E2682FB64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6133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4D588F-0D92-07E9-A44E-0897328E2C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0CCB3513-A0F8-8886-D870-4A803BE7021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202A3BCE-543C-A24C-36A1-E26EBAE907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8F5B3CED-6A45-5BB1-89DE-457176BA9A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9635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DF7529-D1A3-A09D-31E9-D4CC5A0297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2F87E485-E7D9-2F97-5B46-2BDE7D799BB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A8151F43-7771-051F-9A80-14C74660DA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38F959A-B12D-E4F5-5DE4-922EEB35F9B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5117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4E5DEC-710F-A1B9-E6B1-4236022078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FFDD0548-0E9F-7A05-ABDC-1D2F0265AF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6658E4C2-B475-AFD8-236E-11CE04F222D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DB56C90-FD8E-C66D-BBCF-98C107B602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9087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632DDE-3B3B-C6CB-730A-C6EC08598C7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EC779A70-95D7-56C2-B9F9-84CB3D234E5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3FB07BBC-5C10-BD7D-86E9-24E041D88C0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B486BE1-348C-0386-4F70-A388751BFE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588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C43848-6340-226A-3E78-8B73FB87BC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B85198F8-F92D-2066-E0B8-028DC6CCD03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33F2AE35-D9FF-5F68-0C84-E4C79EB5AE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9FC9727-32EB-864B-76D5-06B1F9C82E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2428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FF90E3-3284-3057-45FE-4174141876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1A14CA98-63DD-DF4D-2D99-173A7D01C92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4228E391-F255-980B-0327-993D882BFA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99DB11-4B9C-C1F1-D8B6-5BD3F5C7B1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0697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2C0577-A85A-4C8E-4C18-EB7D1C812E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0C45A4AA-1333-2CD8-8ADD-3928D5DA2AF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66605A58-5292-6974-C20C-2D326ABC47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F876E21-41ED-AB34-8A2A-2BCF3C69CA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3559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D41E72-5FB7-15C6-8D03-C53477BF47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39924BC9-60C7-A256-88EA-A13B38D8DF7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FF260F0A-D91D-E249-2B88-5C6F461BA1E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4EF304E-D54F-B6A7-BDDD-37B5CE9E73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4411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CEC1CF-69F9-353A-3889-32FC52C49C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39201EA4-BC7A-0425-7E60-5996FC3B9BF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757D959B-FD1A-FEC2-8D98-461B8CD9CB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779FADE-EA62-8552-7A27-89FEDA78F64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8869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FAAE19-414B-BCD3-A1B1-7653B266F1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658AE36B-FE1B-75F7-4121-36B22027D46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12BB6409-B660-698E-D389-ED33B7FD6D2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F85202E4-4D08-D9F6-0BE2-2FB71AE143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7483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2C9765-2E47-B2CA-F7A2-EAA22ACE47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1BA3B4C4-3A8D-90BD-39F0-E6AA505E174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3A0B8944-6C56-F6FE-2E3C-FE968D551E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1C86377-A33A-D368-902B-D4427D8B75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8002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FD2DF5-957F-3F90-E6AE-1EEA725398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B11BD1BC-69EC-4B59-9BB0-B076C78CC9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161695E3-266A-697B-DB38-404A21EA2DA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4CEB82F-3009-B2EA-4098-7EFCC1F0F14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917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F132B10-4A8A-F841-AB8D-5DC2333ADC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9D12FD0F-CFA8-AADA-3957-71E03D5634F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20172750-7B85-8F20-1E65-CC2F9D1978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85A9B8A-463A-1583-E904-88894D086E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9634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9B2B4B-FD7B-CADA-3807-BF3847BDAB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528A79FA-87EB-582C-9A28-32CA6E703B3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B0440689-AB04-20F3-A47F-0E3FEB37EFA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F420A33-E90E-455A-44AB-D5FDE9ED1E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6004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14111F-5360-024C-013E-BC349E0B24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6159BAB7-2993-DFED-9C08-87A26730E43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20D2CFC6-110F-7D07-3CF2-2B704FA1C38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1203916F-0C6D-554A-84A5-D3ABA4B88B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1452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915A75-E7B4-6104-1DEF-50F8B80046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21E3D69B-4D7A-11E6-57A1-B3EE8E9FF16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EC077917-C42E-7318-5CD5-C2A577E9708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823080A7-D038-9E92-E444-A0B2E9D76E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7755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78671B-913E-977A-18D3-E68C36358B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9F312BB4-1EA6-8FFD-BE08-A38D2270C6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F1843658-DB12-CDA0-E275-D10CB5D7035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20E29A9E-554C-A834-2362-BD50A90CC3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117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10E5F9-0062-981F-1A23-7F1C218DA4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1A959B2C-B8DC-D5CE-2FDB-3DB38741D6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93FCB06B-352E-ED72-D2D2-9D33BB0E64F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3A1FFB3-5978-ECCA-007A-47C207E958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762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459952-0477-02EB-59C6-FCA8DC878C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505DA9AB-7D8D-3B47-CD64-CD1218E3240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7A3C313E-BC9E-6EDB-5636-5A10F9912F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05220E4-113B-B7A9-2FF8-0B96098A6F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1376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978D53-4421-5B3D-FDCD-58E7A1E1C8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24603F5D-11A0-9302-2C8E-2FAE2BEDC54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73BCFAE0-C78D-3D8F-6D21-188C8CCEC68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E75EC2E-B993-B293-9D2C-7BFE7551482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631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58B53E-16DC-51A1-B4F1-EB5BE8F293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914E6C90-4FDD-473B-FD10-05D40618F9C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7F9F68CB-51B7-8CB1-5985-0BD4711A6D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73DA339E-D2CF-74E8-1F09-E14659AD9F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1098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1A37DB-62E0-BBFB-B594-AE07F42EBC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E1DB453C-5372-9521-DA65-2F40D9E654F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E26F87A3-C63F-D53D-C74E-FE37885BA7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BCF25D6-19DD-9C25-4D8E-FB312DE643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0993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E9B33A-F169-0E96-4B35-8C635781DAC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C89B3971-B6EA-19F8-B06E-AF11912347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0F9D7BF8-2C89-F3A6-50F6-DBF47256A2C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1A375F2-0EB5-09EA-761D-0B9E1670EA6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18118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8EA0AC-E0FF-2FCE-FF1F-ECFEDADCFC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34DAD926-E4AF-C565-E637-CA984243FF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8F77A97A-E2C4-68DA-8054-E31C476208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C34F9B6-50B6-5661-0783-A6AEAD433D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03201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820C38-A7D7-FE35-1B40-566AE0A02D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FED3B1F3-392F-C639-F9F3-F3A8DCD55E4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10562620-235D-3CCD-0472-CF6A14A094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7CF49214-FC8D-668C-C5BF-1811B6B1C60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8990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0CD827-F804-7877-CEF5-05B330E325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0C2A7C57-EF1B-214C-56A1-20BBD2B8AD6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57C83509-3713-0364-60C2-121A147EE38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DD38FB6-694D-15B5-4ABB-C21807336D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8241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B84A7A-6C0D-F715-D98E-152936F45C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A9D31C52-7B0C-BD2B-46EA-3E44716777A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47595DD1-170B-3669-90A1-11C380EA59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DAC9657-C035-E972-C389-4E8D3D44E2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5955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08AC1FD-F2E7-DFD4-57B5-D5C3D5F09E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7DB07630-A4CC-B57D-6909-B05D9AC6108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06FD7DCD-F8CF-12FB-1976-7B30E1F8AD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7EE5929E-0181-79D2-65B7-147CD70A88D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0355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46F82B-0B61-47F2-B411-494795BDB6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234CCA7B-27D3-869C-3484-AC7D95E29D6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0EAEF5F1-21B2-AC84-27D2-9EC23F376F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E51461F-7EAB-1DEC-8641-67A2664161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3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BDA795-3705-9CDE-45A2-3012ED00D3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07D561E0-BC65-2A00-4BDD-B4F9BD4C61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7F80DE2B-DEFD-23D0-1F22-F7B8EA6F6F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1CA3291-06BF-D716-416C-51BB657EF6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32403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BA4AE3-C110-01AD-AFC9-34FD87DCEB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ED7429AD-646F-B93E-1FFD-CA4ABDBF26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8B4E01BC-4BFB-DE07-6222-4DE6110894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CF8C891-92DB-E1F0-1EA6-83B5CB21FB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548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8417D3-C379-C545-A0A0-08A190FC4D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BD2C202B-B837-1D47-D28F-6AB3C54BD80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A801DD23-74D5-0F8D-DEC4-6ACDF4FF78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059BB4E-ECEE-F6F6-D34B-59089CD6D18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89449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DE7555-5993-0B82-1E97-069657381E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0B6EBD0D-28AD-6870-7B1D-613836E87E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F945CE79-FE06-7638-8694-1E13CC3984A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91C336-7C22-34D3-96DC-5A1137EAC6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2648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DF91B62-BB7D-1458-D6C6-3AFD1A8AE4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905427D3-3793-00DB-CAF5-D1E7C9D6EA5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8D3EE7BF-0D78-A44E-A55D-EF1925A76AF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A4DCCCD-4153-3B72-692F-E1B578FBFE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84501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01D7A8-A6F8-F444-ED5D-320C84D8F6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5297BFAB-336A-6FBB-A9A9-7EDDA770B81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FCF4968E-29A8-A346-72E8-4D08C77C2A7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8C6CE49D-D793-5FE6-549C-FFA909AB8F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5824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9C8DBD-C662-6196-1E4E-D708162710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631A4B06-A7DE-FD2F-8EFB-126A75C469C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1B832D4F-1757-A517-D0FC-C2AC6D8A38F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44025DA-CB90-1D8C-1214-1484717CBC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9803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FEA0A5-19B2-0CE9-4051-D9703E5AB36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295BA2AC-F636-6F64-3555-257D2BC34B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0BC98682-4CD3-CE13-A364-195B1ECD94A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33B7DE7-6FE1-9270-EA04-3C40503AE9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2732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F611E6-0405-DA16-DD05-2C3770413A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DEC12B24-6C20-ADCB-087A-6D0F868E993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1B141D10-36A3-22FD-DFEF-81DAF80E24F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2596EF-295B-4285-559A-9C5648214F6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2952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24E823-F111-9356-8D0C-BC26C6176C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2E66DDD5-9F17-51D2-96C1-EF1713B60EF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51F9ADC9-214A-0DE2-75A1-195C5ADF7CD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07274AA-04F2-A251-526A-06CE39694F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2768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E538F7-6C2A-F86C-66E5-26AF332059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E136FE8E-948B-F8EA-3E50-176EA311C13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D3F7DD88-3E73-4D41-FE0B-D29E3C7F3FD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AF08AE1-059E-DDD0-BEBC-ABE54452A3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9673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5A96DF-C66E-CFCA-01FE-1C405A74F9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01F5EB31-D072-0942-D5BB-9BEF01D5864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029AF8CF-33AD-1130-CBD2-0883D3F5FA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C5448C3-9C29-E0B1-8F01-D8EC53751F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53583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628D11-4932-9B18-1AE7-337CAC3EEE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27A09C5C-1712-33D5-32F3-C8570665CC4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EC2DD28A-948B-B774-B29D-9029ECDAD7B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2E393852-AE35-327E-0BDE-DF831775A4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16519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8ABED5-7732-2FE2-8112-41E6F67C1A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05517DB4-99FD-2F88-CAF9-7E27795F2AD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A5989748-5960-0E00-AE35-0FC588D9839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96B4EF3-A2B0-17FE-F838-2704967B36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2852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ECDB0F-90BF-B849-E52E-2B131AD07C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75AF65BC-9877-A410-9244-49AD4C8ED5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36F8CAA1-6911-5387-E2E3-D1EBAE72004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CBAED42-8866-32A6-A853-6EDA3A206D1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425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48C6E0-4F6E-8F02-1B35-207DDAC8D6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814435EB-AD28-DEA0-029A-9184D88DFB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7BBFB668-7CC9-2766-B68C-BCD758931CB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3A2EB51-8858-1BD6-0334-991495747C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2754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D2AA0F-6C99-D6B7-EFBA-E0AA39F284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49FB3DCE-0613-3769-2609-8069F6C19FF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55B9E613-EF78-26CA-9CDD-239412C539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D71E9A7-0DEF-D458-1FC3-394987627F6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374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DDE139-89ED-35E2-A359-332E23A8AF0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>
            <a:extLst>
              <a:ext uri="{FF2B5EF4-FFF2-40B4-BE49-F238E27FC236}">
                <a16:creationId xmlns:a16="http://schemas.microsoft.com/office/drawing/2014/main" id="{5301C92C-B067-94BD-E2DF-6D2DD35D521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>
            <a:extLst>
              <a:ext uri="{FF2B5EF4-FFF2-40B4-BE49-F238E27FC236}">
                <a16:creationId xmlns:a16="http://schemas.microsoft.com/office/drawing/2014/main" id="{B6016D82-88A9-4326-4766-BC7E7457EB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25AF6FC-89A0-A759-5190-13115B3D19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A5A5E1-71CD-406A-AE2F-44139223F2D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480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6428A-8B15-9F29-3280-230AE891BD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46A3EC-8CBB-009E-93F3-8DD67FF4DF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5C2A4C-A587-11AB-9D83-4A1548C310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03DB6D-62C4-5DC1-4376-1A26AB341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288F77-A881-A51A-1B9A-D3379D54E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8026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9BA78-E17D-0D0D-68FA-3A6A4D39D8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CC70B8-2BA3-3972-1149-D33901A95C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9698F5-7459-5017-41BA-63800A4930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D969CB-BCEA-7476-DBA5-4BE255434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CE7C72-A516-D56A-8A38-69CA5DC68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001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4759B3-39B5-89CF-5C9D-FA6A7CC2E5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FC96CD-2C19-C82D-C27E-C733977FEB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4667D8-35B0-6F59-C172-7DA33806C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5F20C3-4AC2-A0B0-1ADD-01E56A67C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7CBA2C-338B-D4CF-6EAC-530625387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452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38F9D-DD80-0B5C-163D-D0446A7F2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51E6A3-8A32-979D-5501-5D5E91447F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55D714-E509-BE99-A42D-1E30F41C1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592C3C-289B-98F2-5D2E-8BCC92811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A2BABF-D367-683F-A6B8-9BA02A8BB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71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186F8-4188-6654-7B71-AAF71F791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D57FED-23D2-A7B0-F391-2F1F4734C9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00ECE8-CE5C-9B5E-63C4-B21B5F0F3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B1E018-B647-357A-C969-B2070DF7A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9C35A7-8794-641A-59BC-2A8A0D197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01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2166C-AFB0-BA64-8CAD-7BA47F82F8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9E58CB-F108-954D-F97C-96737A4999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142C32-B0D0-47D5-3EE8-DCEDF6DD6F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BD5410-E23C-D0BF-C3CA-6E2248724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4514EA-7A6A-A398-1396-72FE297E4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588757-1B66-2F3B-9337-9931CD414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608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AF7D37-5B35-A020-E4A8-A7ABACB31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DCB237-EA9A-A77E-AABC-5B80EA7A3D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F4DA25-F564-BB6B-5B18-97C6A919D9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4C640C-C8E8-68E5-7AE5-6EB5E8C83E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04474C-AD48-01EC-0503-D6682A20CE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AB849D-7D7C-CEFB-F368-CF7A08BA04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53EDA0-C82F-1A09-D365-3FA8A748C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A556BEB-39AC-50D5-7847-B6D40FF55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72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6D1DAF-B816-C7AF-9140-8A5941A15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A276BB-87F3-305D-B9EB-CFE110798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3771FC-16F2-FDC7-854D-AD5A9C7CF5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753B23B-0001-59A2-0B0F-3E85649A8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898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6D187B-9CBC-1F63-960B-8FCAFBDF1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63FAD9-C171-C9B2-A9B4-0BDAAD05B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6AD3B0-3A47-B281-69FE-23736D4F3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169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51126-5567-365C-BAFE-22534DAE8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D90BD-0644-D011-9D3D-EB95F1BFAD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94BC62-9944-CA68-3D61-59E2662646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82646A-43B5-C65D-CA9A-FAB42015C2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9311BD-2909-6890-C83C-7037EC323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72CB0A-1492-B939-F26F-3EC6689FF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41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849E31-259F-08F8-78C3-177A8E4531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8B00FE3-B2CB-16D8-18D2-854D991DEE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225FACE-BE6F-8108-A3B1-43B04024AE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1E4A65-5BB6-FF78-9EAE-1E4F71E037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0B58F0-0FEC-EABC-9402-D41B33B91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D5B83A-F76D-36D5-109C-E68F79AEC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236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8979CF5-53C6-E4C5-A3DF-5AA6D9B02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808FC4-9CB9-458B-89B5-B043645023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AC24B5-CB62-3CE7-D408-2D5C0835A4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204AA85-3208-4FC8-A577-0B802D65B501}" type="datetimeFigureOut">
              <a:rPr lang="en-US" smtClean="0"/>
              <a:t>4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2FC764-2DD8-8DAA-F1F1-CB23F418D5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2910B3-3A60-A98D-D361-A5892A9942E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69217DC-0487-43B3-9814-A5EBD57732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417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Relationship Id="rId8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53.e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5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3.bin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0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60.wmf"/><Relationship Id="rId22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6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0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70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78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39.bin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79.wmf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67.wmf"/><Relationship Id="rId36" Type="http://schemas.openxmlformats.org/officeDocument/2006/relationships/image" Target="../media/image40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7.bin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40.bin"/><Relationship Id="rId8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9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15.bin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4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9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8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9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5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7.bin"/><Relationship Id="rId2" Type="http://schemas.openxmlformats.org/officeDocument/2006/relationships/notesSlide" Target="../notesSlides/notesSlide4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08.wmf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3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0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wmf"/><Relationship Id="rId2" Type="http://schemas.openxmlformats.org/officeDocument/2006/relationships/notesSlide" Target="../notesSlides/notesSlide48.xml"/><Relationship Id="rId16" Type="http://schemas.openxmlformats.org/officeDocument/2006/relationships/image" Target="../media/image113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1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5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.e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3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3.bin"/><Relationship Id="rId2" Type="http://schemas.openxmlformats.org/officeDocument/2006/relationships/notesSlide" Target="../notesSlides/notesSlide50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1.wmf"/><Relationship Id="rId22" Type="http://schemas.openxmlformats.org/officeDocument/2006/relationships/image" Target="../media/image3.emf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2" Type="http://schemas.openxmlformats.org/officeDocument/2006/relationships/notesSlide" Target="../notesSlides/notesSlide51.xml"/><Relationship Id="rId16" Type="http://schemas.openxmlformats.org/officeDocument/2006/relationships/image" Target="../media/image24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3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25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Relationship Id="rId8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73BFCD-44ED-20E3-1118-0820FDFA3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670" y="-126034"/>
            <a:ext cx="10312831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ND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</a:t>
            </a:r>
            <a:b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M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Ơ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A7125-C37C-208F-0A7D-CB7A68C9E8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670" y="1484662"/>
            <a:ext cx="10515600" cy="435133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ƯỜNG</a:t>
            </a:r>
          </a:p>
          <a:p>
            <a:pPr marL="0" indent="0" algn="ctr">
              <a:buNone/>
            </a:pP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YẾN SINH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THEO ĐỊNH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ÔNG 2018</a:t>
            </a:r>
          </a:p>
          <a:p>
            <a:pPr marL="0" indent="0" algn="ctr">
              <a:buNone/>
            </a:pP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m</a:t>
            </a:r>
            <a:r>
              <a:rPr lang="en-US" sz="24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ơn, </a:t>
            </a:r>
            <a:r>
              <a:rPr 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5</a:t>
            </a:r>
          </a:p>
          <a:p>
            <a:pPr marL="0" indent="0" algn="ctr">
              <a:buNone/>
            </a:pPr>
            <a:endParaRPr lang="en-US" sz="2000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ACBFB0B-3683-5431-70A9-D57CC1234068}"/>
              </a:ext>
            </a:extLst>
          </p:cNvPr>
          <p:cNvCxnSpPr>
            <a:cxnSpLocks/>
          </p:cNvCxnSpPr>
          <p:nvPr/>
        </p:nvCxnSpPr>
        <p:spPr>
          <a:xfrm>
            <a:off x="4734731" y="914395"/>
            <a:ext cx="248747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3155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FD6804-9623-98D2-DF57-C72F59D39A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83EDDCDF-8143-7985-D1DE-B7C41E7F6D18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B4158A17-7F87-E5A8-6A3F-CB692140EA5D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4EDF49CC-8168-FEDB-0026-ACDC4324739B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33637711-F188-4A8D-BA71-AB69C0EAC9B6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063EB3CF-465B-3F5D-E116-23E7CD2EE951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54F8222-94B1-DD82-2F55-7F8B00200C90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6FDEF2E2-DCA2-76B1-E7E7-F51620B7CEA7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BD5CB943-BB76-C7A7-AF71-F131F33CD511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85501770-F199-2F8D-9DAF-F5B9E03562C6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F6C7B6C-C8B5-E7C4-A934-AE6E5477AB15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E0EF5856-4BAD-CFB7-1814-8104BD2E25C6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FBC52E87-6611-DCEA-3587-2563A85B4B74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9896F60A-A6E1-541A-3DEA-A1F6F3609502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BB4E280-374F-0431-E181-FF78C2219254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4FEE884D-632E-FB4B-37E2-FEEC3C8009A4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F1375E25-B1BD-F1AF-3667-36FC7233ABF1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83729595-3F65-D64B-4CFA-C99356F5AF82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CE671B55-5E42-81B4-C11B-DF0E1E00816B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6535B96D-5DB7-FC8D-4ED9-796098DA0CE7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7DE8A087-11A5-9CCF-08DA-6E887C2F6CCF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6984ADB2-3E60-A5A1-1BFD-413370E2992D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91B7CC45-BF6D-1302-ED5E-F0F4CCB41C30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6F98BE54-2DA0-9FC3-09A9-936BC2AC26ED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ADFCE0E9-C44E-1BD1-96E9-6EA3EC3DF44A}"/>
              </a:ext>
            </a:extLst>
          </p:cNvPr>
          <p:cNvSpPr txBox="1"/>
          <p:nvPr/>
        </p:nvSpPr>
        <p:spPr>
          <a:xfrm>
            <a:off x="478803" y="1730075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B2314AF-CE92-B5C7-63C8-7503CF3AF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18336"/>
              </p:ext>
            </p:extLst>
          </p:nvPr>
        </p:nvGraphicFramePr>
        <p:xfrm>
          <a:off x="3155264" y="1767612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859F3A2-81F2-B5BE-84CD-F8E33FA84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264" y="1767612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00DDA465-3A8F-B5B5-53E2-9769F224F7B4}"/>
              </a:ext>
            </a:extLst>
          </p:cNvPr>
          <p:cNvSpPr txBox="1"/>
          <p:nvPr/>
        </p:nvSpPr>
        <p:spPr>
          <a:xfrm>
            <a:off x="0" y="221413"/>
            <a:ext cx="110691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D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</a:t>
            </a:r>
          </a:p>
          <a:p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92899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5CA0CB-7B26-D5BF-3EB0-0AC6761EED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AFDB0EF1-3D0A-AE7A-E31D-2B6E651F398F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5151BC19-CD88-F131-52D3-1B154A36D2CE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39956011-9E0A-A750-D1D4-B301F6CAC354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C06C0E37-61C1-0F23-35D4-184262AD1739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D44D919F-A58F-FEC9-FFF6-259755AE775D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6C07770-93B3-E84C-43AD-7AD1A24162D1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2D1E7BA4-51EB-DAA5-D0EC-6FBFAEB2BD68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88DE1FE5-AB65-04D6-A884-20FC3259B2B6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79C10F3A-AC56-103C-0D15-29E4E329C18C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89A0AF98-F737-39D9-3F99-A41D17840B6C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2465091D-BF9B-C087-4AA2-E571B831CB4F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96BE99FE-2F2E-5AAC-E7B6-04C07BE41D2D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0B13BFD8-F83A-1E21-6A9B-40652252600A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5300289-910B-9809-D1C7-80A4C457415A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7681376-07A7-BF07-3B06-216F4351D7FC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3679A09-FD13-016D-879F-9DFBECA025FF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6B5366CF-5838-C728-5892-BD340B2E6548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40F8BCAD-516E-93CC-77BD-18E3B6E59CBE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B8D0A8F0-1CB0-FF0C-00FC-52478441B27A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AD2315A3-98D9-4382-6527-C180207D987A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5DE80EA4-47A2-94DE-A566-7D3EC0100FE3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E6895ED3-F4A4-3322-4B04-CC4589436EDF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0D633AA7-08A0-068A-C32E-D1A77A821137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550BC568-F997-06FD-736E-1A5537F215F7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C0410F58-8C9D-51AE-9D38-EB38655C365A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5B3F84B2-9A0B-7C15-043A-4DDF5FC40D6C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0AC02D1-1A54-E4D5-074E-A7689EE2C2DC}"/>
              </a:ext>
            </a:extLst>
          </p:cNvPr>
          <p:cNvSpPr txBox="1"/>
          <p:nvPr/>
        </p:nvSpPr>
        <p:spPr>
          <a:xfrm>
            <a:off x="478803" y="1730075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965CED6-6A4D-ADCF-97F3-0624903D7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18336"/>
              </p:ext>
            </p:extLst>
          </p:nvPr>
        </p:nvGraphicFramePr>
        <p:xfrm>
          <a:off x="3155264" y="1767612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859F3A2-81F2-B5BE-84CD-F8E33FA84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264" y="1767612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DB56BC7A-3DBD-75B6-5057-E23E62485310}"/>
              </a:ext>
            </a:extLst>
          </p:cNvPr>
          <p:cNvSpPr txBox="1"/>
          <p:nvPr/>
        </p:nvSpPr>
        <p:spPr>
          <a:xfrm>
            <a:off x="0" y="245047"/>
            <a:ext cx="110691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D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</a:t>
            </a:r>
          </a:p>
          <a:p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77070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08CBF5-B86A-5464-FBD8-EB2D90B6BD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80719651-6B64-287B-9B35-82B1BDA24F5F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CC25CF93-5AE4-B817-5B7D-326F09D26967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DFD831D2-65EE-FBB5-7896-833411D1B050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D15ACBB2-F72C-19CF-089D-909BCBF4CC99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64CFAB80-ADF8-690A-5FC4-F4E2629C3426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8FE1DBBC-DB5A-47CB-5186-AF33FD341E11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1D871DBE-54ED-3CE8-3778-281332200D20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B1588800-E730-1197-65AA-AF4AAB283FE2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C3C87CC-770C-7040-A339-A1ACD91EC539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3777BA06-6104-5266-CB40-2FE594BB17C1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64E70B76-2D37-7C3D-7B1D-6548637325D3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310D91C5-1558-C426-BA8F-04D7C4CC395C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57F6CB2-026D-6DDE-21C5-2238501A5641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4B62C75-E7AE-4C6F-4AB0-83C57E7C41AA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1CB37A7-D7F0-DC15-67FE-9BA0753F6AC8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7F5064C-8552-02A8-7CB7-9CBF610CCF0F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EBDDA7C1-1899-1291-22F5-0C08D0293E9A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71E92F3E-FB14-724F-CAAD-712C579F81AA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0F39C527-63AD-89C7-6B93-317AC6F1163E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57E8DFBB-AE40-CE5B-B349-1CED5734217D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68A9813B-D3FC-836D-921F-FA8D6AEA2F78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B07E0F7-4570-3A7B-4E5E-C3A80972D2CA}"/>
              </a:ext>
            </a:extLst>
          </p:cNvPr>
          <p:cNvSpPr txBox="1"/>
          <p:nvPr/>
        </p:nvSpPr>
        <p:spPr>
          <a:xfrm>
            <a:off x="368147" y="841252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7DB2F3-CC42-A049-3FF2-B272DF10C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4609" y="892776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0E1DC9B-E578-802D-4DD9-A406A2477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4609" y="892776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D8F4315-7862-45FC-8329-EEF5211A1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38" y="1601788"/>
          <a:ext cx="1951091" cy="35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177480" progId="Equation.DSMT4">
                  <p:embed/>
                </p:oleObj>
              </mc:Choice>
              <mc:Fallback>
                <p:oleObj name="Equation" r:id="rId5" imgW="11174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3446803-4914-8515-3B61-53EBD8EA5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4638" y="1601788"/>
                        <a:ext cx="1951091" cy="35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0D2E4903-6EF7-B28A-88A6-0B04C8F0DAA9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E888BD56-2FED-11F3-B510-4ED471F3E0B7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77DBDC20-4CF2-9287-85AE-09DE0F38BED6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B19D22B8-124C-65CF-97F7-165DEBE2D9D9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2E19F084-AE98-0597-648B-F40B422F1666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E3B4E65-3554-AA7A-6422-3CE3CC2DC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675" y="1897640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29BD8F3-E57A-6C49-A484-F94073E2F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675" y="1897640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9C19DC9-C1AF-C08F-E738-8098247E6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203" y="2269557"/>
          <a:ext cx="10683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25148A2-E61F-FB9B-7616-8FAB45C27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2203" y="2269557"/>
                        <a:ext cx="106838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F1EA0F1-7BD6-2AFB-16B6-27FF42375F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37" y="470000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6809974-6AF7-DED8-678B-3411DC6D1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337" y="470000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83C9239-01C9-2728-E1F4-BDEDCA8F8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675" y="286237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75B2731-6E6F-CA07-0B0E-440262502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675" y="286237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EB5F9E1-86FF-5044-2C04-0E10816F1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814" y="391718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241FFC2A-F329-2293-BF19-B5BB0DFF3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7814" y="391718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BC0DBD5-B156-EBFD-66AD-134CBFF4D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400" y="390092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D9BAD57-7929-A2C0-8D24-01BA46C9C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400" y="390092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F29B1A65-68C1-EF19-675F-80D7A49B8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3959" y="3181063"/>
          <a:ext cx="1108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D7AC4F1-BC34-57CC-03F0-C7C32184A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3959" y="3181063"/>
                        <a:ext cx="11080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586E27B-BA73-97DF-2DD0-15BD30008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263" y="3197249"/>
          <a:ext cx="1108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F698C29-331E-8CA2-2925-AD4773E6F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8263" y="3197249"/>
                        <a:ext cx="11080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97747DE-933C-0FDE-35C8-E328397E5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603" y="4300846"/>
          <a:ext cx="1108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39876C0-5F51-16D6-787A-D2C4A0395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29603" y="4300846"/>
                        <a:ext cx="11080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73819268-6ECB-BE45-E858-E0E32918559A}"/>
              </a:ext>
            </a:extLst>
          </p:cNvPr>
          <p:cNvSpPr txBox="1"/>
          <p:nvPr/>
        </p:nvSpPr>
        <p:spPr>
          <a:xfrm>
            <a:off x="3209884" y="4284078"/>
            <a:ext cx="1134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45DB417-6AE6-9009-8D70-3496BE492E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88" y="5019628"/>
          <a:ext cx="11477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878B028-E110-8C94-B92B-5048F07D5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288" y="5019628"/>
                        <a:ext cx="1147762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7A62EA0C-4117-EE95-EFAC-EF28B9F9A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206" y="5138154"/>
          <a:ext cx="468312" cy="3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15640" progId="Equation.DSMT4">
                  <p:embed/>
                </p:oleObj>
              </mc:Choice>
              <mc:Fallback>
                <p:oleObj name="Equation" r:id="rId19" imgW="393480" imgH="2156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88C66663-AF87-9956-F517-91E11CD10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79206" y="5138154"/>
                        <a:ext cx="468312" cy="30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D0496FBF-34C8-0BA4-A7B4-75C9B47BA876}"/>
              </a:ext>
            </a:extLst>
          </p:cNvPr>
          <p:cNvSpPr txBox="1"/>
          <p:nvPr/>
        </p:nvSpPr>
        <p:spPr>
          <a:xfrm>
            <a:off x="2896464" y="5050870"/>
            <a:ext cx="2162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97EF7322-6CAF-EA4E-9D2C-626CB0BBE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032" y="6235823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22AF3E00-D1F8-B308-DF99-4117D0A69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032" y="6235823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FE031CB7-37C9-191A-7A2B-AF18EB3E9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632" y="579767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9445B0F-D60C-FF24-38D7-EDBF2BCD4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7632" y="579767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C81852D-C253-F311-5866-24C9675DF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672" y="912890"/>
          <a:ext cx="1883156" cy="37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68200" imgH="203040" progId="Equation.DSMT4">
                  <p:embed/>
                </p:oleObj>
              </mc:Choice>
              <mc:Fallback>
                <p:oleObj name="Equation" r:id="rId21" imgW="1168200" imgH="203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9CD2CD93-97D2-7D05-E7BF-D94E230B9A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57672" y="912890"/>
                        <a:ext cx="1883156" cy="37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5E6CE46F-BACC-0626-A9B8-1F776D648C99}"/>
              </a:ext>
            </a:extLst>
          </p:cNvPr>
          <p:cNvGrpSpPr/>
          <p:nvPr/>
        </p:nvGrpSpPr>
        <p:grpSpPr>
          <a:xfrm>
            <a:off x="1128526" y="4345433"/>
            <a:ext cx="2256578" cy="389850"/>
            <a:chOff x="870348" y="4810771"/>
            <a:chExt cx="2256578" cy="389850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F8065F31-D640-485B-80F2-3EBCDB1384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348" y="4827204"/>
            <a:ext cx="96202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69800" imgH="177480" progId="Equation.DSMT4">
                    <p:embed/>
                  </p:oleObj>
                </mc:Choice>
                <mc:Fallback>
                  <p:oleObj name="Equation" r:id="rId23" imgW="46980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C4A419AD-A9B6-E502-6F37-871752E315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70348" y="4827204"/>
                          <a:ext cx="962025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38C6E4B0-924A-CC1C-C058-7A7F28BD8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4901" y="4818988"/>
            <a:ext cx="9620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69800" imgH="164880" progId="Equation.DSMT4">
                    <p:embed/>
                  </p:oleObj>
                </mc:Choice>
                <mc:Fallback>
                  <p:oleObj name="Equation" r:id="rId25" imgW="469800" imgH="1648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DC5FDDCB-A29E-61B0-DFF3-CEF18055D9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64901" y="4818988"/>
                          <a:ext cx="962025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22ED529-7CB7-6E6D-C2BE-325C95C1416F}"/>
                </a:ext>
              </a:extLst>
            </p:cNvPr>
            <p:cNvSpPr txBox="1"/>
            <p:nvPr/>
          </p:nvSpPr>
          <p:spPr>
            <a:xfrm>
              <a:off x="1823545" y="4810771"/>
              <a:ext cx="396666" cy="389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800" kern="100" dirty="0">
                  <a:effectLst/>
                  <a:latin typeface="SimSun" panose="02010600030101010101" pitchFamily="2" charset="-122"/>
                  <a:ea typeface="Aptos" panose="020B0004020202020204" pitchFamily="34" charset="0"/>
                  <a:cs typeface="Times New Roman" panose="02020603050405020304" pitchFamily="18" charset="0"/>
                </a:rPr>
                <a:t>∽</a:t>
              </a:r>
              <a:endPara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03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C45D56-630A-1A7E-D1E7-527C2C6CAC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95916F30-1584-C617-E9A7-01917ED77CE5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B6103B81-3A0C-CDBF-4AD1-3354FF81884C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74EE8B47-E09C-4FF9-705A-41FDBC952786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0196F11D-5126-2B9B-3F81-5FEB1F29D6A5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FD829C46-9595-A427-30BE-C503CD33BE22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CFD4B65-4B58-B4F2-981B-6321C5864564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E29E818F-5A5F-F83D-11EF-2F8FE9DF09A3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EC2CC1C6-422E-9AA5-0366-CAF1E4F0004B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6DED1A73-7A74-7A99-5E42-2CD062B662C9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D85744EC-2F6B-B59B-792F-08DB50A3E579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C933EBED-6471-3E08-1155-42AF37959A5C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E6946A46-931B-C845-35E4-707733F23D01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10F19488-821C-3647-9F0C-5A26134E25FD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47EDFEE-F032-4E29-230D-A8ADE88C5D1D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AF1E7C2-2ACA-13FF-18E3-67DAA2F8D6AB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492EBFD6-AD25-0990-093F-183387019934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CD9E13B9-CEFD-D4DA-3578-DF481BE6CEFE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F55995F8-2C68-4CBD-6CF8-2316A4F38D2A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78CE1C05-B0F3-E5E2-B8DD-12ED5CFE5BDF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059EF5B4-088C-383D-007F-AF49D225FEEE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A706666D-42CC-3631-0AF0-6A9F02970C66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6EC4F0BF-3E7E-478A-1D0E-F9221203CB55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4110339-08D6-112B-4E53-4EA76822CA16}"/>
              </a:ext>
            </a:extLst>
          </p:cNvPr>
          <p:cNvSpPr txBox="1"/>
          <p:nvPr/>
        </p:nvSpPr>
        <p:spPr>
          <a:xfrm>
            <a:off x="336679" y="306458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031CAB3-94AC-74E2-6264-1CBE2F8DF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430"/>
              </p:ext>
            </p:extLst>
          </p:nvPr>
        </p:nvGraphicFramePr>
        <p:xfrm>
          <a:off x="2943238" y="391511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A4C6F11-C03F-F324-975C-0C3C58A43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3238" y="391511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EF473C75-C3F3-DD84-BFBB-515A6AA9C116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E5943168-7C64-F9C8-2681-2DE1DA58FFE5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DFE3D55E-01FA-6402-1052-2E992E6CA695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8DEB360E-55BC-F4B0-71AD-D871208A3854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E03230AC-2269-1E87-6872-0BCE3B8C625E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B0780A42-77B7-4987-46CB-8AE529DFA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36427"/>
              </p:ext>
            </p:extLst>
          </p:nvPr>
        </p:nvGraphicFramePr>
        <p:xfrm>
          <a:off x="4502692" y="424694"/>
          <a:ext cx="1883156" cy="37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D20EE27B-C19A-215A-877D-155F5DB73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2692" y="424694"/>
                        <a:ext cx="1883156" cy="37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676B551-A4FB-7EB0-E2A4-A9102D50B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9956"/>
              </p:ext>
            </p:extLst>
          </p:nvPr>
        </p:nvGraphicFramePr>
        <p:xfrm>
          <a:off x="6502400" y="158750"/>
          <a:ext cx="1525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69800" progId="Equation.DSMT4">
                  <p:embed/>
                </p:oleObj>
              </mc:Choice>
              <mc:Fallback>
                <p:oleObj name="Equation" r:id="rId7" imgW="977760" imgH="469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F667E09-801E-8892-7F5B-9B698AB75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2400" y="158750"/>
                        <a:ext cx="152558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088351-C339-D049-0FA0-C55F6FB58D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58DD678A-2A1D-5C52-0342-4300B006162D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57024D24-E5EB-5501-0565-E4B7C38C7F8F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746A9709-9F27-FB79-6339-2422AEF88175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54BE20DA-74FB-DD77-70BB-9D9AED9994F0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1ED159C2-8592-ED06-EC8B-116CF0E90846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8653C5C3-7415-AD52-703F-FB87C8D6A494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0B4962C9-19E6-A095-1A87-F0A2BEC5CB42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2A877663-A22D-4BBB-3CF3-E309A986807E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4C54DFF7-86A7-4EAF-748D-8D1FAE68248D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6377E20E-2D56-C26C-2B39-22629AEFDFAE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8013FDF2-6449-4981-FD9A-9687975C937B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5D706410-5F15-749F-5BA0-361A0097C5E0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B7250C79-5FF0-BA26-3DB1-CB3CB8EE1913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730AFF8-F211-52D2-D237-51CADC453F60}"/>
              </a:ext>
            </a:extLst>
          </p:cNvPr>
          <p:cNvSpPr txBox="1"/>
          <p:nvPr/>
        </p:nvSpPr>
        <p:spPr>
          <a:xfrm>
            <a:off x="0" y="1129911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: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11421404-5364-12F2-F62A-A29198067C5A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899ADB01-4775-35A6-8A8C-C67F2376E217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60988020-D441-433C-C72F-B51E872EE2A6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500D4D6-CA07-458F-1BEB-153197EFD290}"/>
              </a:ext>
            </a:extLst>
          </p:cNvPr>
          <p:cNvSpPr txBox="1"/>
          <p:nvPr/>
        </p:nvSpPr>
        <p:spPr>
          <a:xfrm>
            <a:off x="124390" y="65442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293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78DB6B-7DC0-AEC7-FC51-BD222E7895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4DFCDA05-AC03-BBE1-6941-7E428959239E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F1DE52FA-193E-6106-BBD3-0150B00F2337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CAA60945-784B-8F27-A5BE-0CA018748FD0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F173E0E-FE66-F4B7-C753-E0A28040C2D8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46F1312F-4B40-AD89-6351-74E9EE0AC8CC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22C806B-0E8F-633C-B9DB-0CFCE18A3974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44A845CF-8461-DED8-39E2-C14D38E3270D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3D23534D-545D-74E5-CB16-091F3B67EC52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3A40639C-C172-CEDA-5297-C13B4D5341EC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E1EBB019-A3F2-E690-E4C1-4C8294B8409E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6A9120E-D570-8C05-D906-23F870F80040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CF456AC0-039E-7326-58B1-147DB9C8CC48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BE9DA455-C222-1E7D-5185-C7C55223F9CE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99DD4CC-180B-0CF6-2FE8-21A6A037EA98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24BED297-0CAF-5436-C9A0-A9CE507486D1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398F5E27-091E-6107-F3CF-9A508B10B430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I</a:t>
            </a:r>
            <a:endParaRPr lang="en-US" dirty="0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613401C5-32FA-F5B3-7241-506B37AE9A34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F8A44C41-9F56-44C9-580E-BE3064A50B79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DA99A379-2B17-DB79-1A6D-9F63E6255974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A0C6D454-6204-E76B-8AF1-15D5D04B8F1F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1FB992AB-B108-2908-AC1E-650DF3BCB1C4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6B4D18AB-EF41-AE6A-0D5D-917D22FB0E37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F7B1C4EB-0F1D-819D-0DC9-44A43358A061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C3574795-E55D-1C64-06F2-80A099DBEC51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H</a:t>
            </a:r>
            <a:endParaRPr lang="en-US" dirty="0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80C22BB8-A236-8B51-7F1F-1B071F43DEE8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389DFCF-0508-205E-B670-6ACA3F85DD11}"/>
              </a:ext>
            </a:extLst>
          </p:cNvPr>
          <p:cNvSpPr txBox="1"/>
          <p:nvPr/>
        </p:nvSpPr>
        <p:spPr>
          <a:xfrm>
            <a:off x="181279" y="2355602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34E083E-84AB-A402-0E8B-9144B92EF534}"/>
              </a:ext>
            </a:extLst>
          </p:cNvPr>
          <p:cNvSpPr txBox="1"/>
          <p:nvPr/>
        </p:nvSpPr>
        <p:spPr>
          <a:xfrm>
            <a:off x="107744" y="1544089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: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43B1F12-8C52-1DC6-07E3-BBE0224B2888}"/>
              </a:ext>
            </a:extLst>
          </p:cNvPr>
          <p:cNvSpPr txBox="1"/>
          <p:nvPr/>
        </p:nvSpPr>
        <p:spPr>
          <a:xfrm>
            <a:off x="107744" y="289122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	</a:t>
            </a:r>
          </a:p>
        </p:txBody>
      </p:sp>
    </p:spTree>
    <p:extLst>
      <p:ext uri="{BB962C8B-B14F-4D97-AF65-F5344CB8AC3E}">
        <p14:creationId xmlns:p14="http://schemas.microsoft.com/office/powerpoint/2010/main" val="425846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7251CF-AE27-8028-8CA9-D5BC2C9B65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35E3F399-0D62-B86E-B0A5-3E3F406F6C2B}"/>
              </a:ext>
            </a:extLst>
          </p:cNvPr>
          <p:cNvSpPr/>
          <p:nvPr/>
        </p:nvSpPr>
        <p:spPr>
          <a:xfrm rot="9428507">
            <a:off x="9151445" y="5149612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BABF48F4-727D-09D2-5AA4-CF7E6AFBB491}"/>
              </a:ext>
            </a:extLst>
          </p:cNvPr>
          <p:cNvSpPr/>
          <p:nvPr/>
        </p:nvSpPr>
        <p:spPr>
          <a:xfrm rot="18060801">
            <a:off x="9473756" y="3163573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F87FCBB1-A53B-689C-6478-DE1454FE026E}"/>
              </a:ext>
            </a:extLst>
          </p:cNvPr>
          <p:cNvCxnSpPr>
            <a:cxnSpLocks/>
          </p:cNvCxnSpPr>
          <p:nvPr/>
        </p:nvCxnSpPr>
        <p:spPr>
          <a:xfrm flipV="1">
            <a:off x="8856299" y="3122779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8118A96C-43E7-057C-175F-3CAC150F387E}"/>
              </a:ext>
            </a:extLst>
          </p:cNvPr>
          <p:cNvCxnSpPr>
            <a:cxnSpLocks/>
          </p:cNvCxnSpPr>
          <p:nvPr/>
        </p:nvCxnSpPr>
        <p:spPr>
          <a:xfrm flipV="1">
            <a:off x="7861351" y="4691052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A24F7F94-534A-FACA-C483-16DE0846954C}"/>
              </a:ext>
            </a:extLst>
          </p:cNvPr>
          <p:cNvCxnSpPr>
            <a:cxnSpLocks/>
          </p:cNvCxnSpPr>
          <p:nvPr/>
        </p:nvCxnSpPr>
        <p:spPr>
          <a:xfrm>
            <a:off x="8854134" y="4091265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B5C0CAE-0E0C-91CF-6943-EEB29836345D}"/>
              </a:ext>
            </a:extLst>
          </p:cNvPr>
          <p:cNvSpPr txBox="1"/>
          <p:nvPr/>
        </p:nvSpPr>
        <p:spPr>
          <a:xfrm>
            <a:off x="8508997" y="388138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1C648E77-19BC-4399-4F4E-93E3283C6DFA}"/>
              </a:ext>
            </a:extLst>
          </p:cNvPr>
          <p:cNvSpPr/>
          <p:nvPr/>
        </p:nvSpPr>
        <p:spPr>
          <a:xfrm>
            <a:off x="8831273" y="4066051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36807967-602F-8BFE-2A11-493F5B066386}"/>
              </a:ext>
            </a:extLst>
          </p:cNvPr>
          <p:cNvCxnSpPr>
            <a:cxnSpLocks/>
          </p:cNvCxnSpPr>
          <p:nvPr/>
        </p:nvCxnSpPr>
        <p:spPr>
          <a:xfrm>
            <a:off x="8968747" y="2721969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B131356-E03A-6F4B-D696-9B29B288EB77}"/>
              </a:ext>
            </a:extLst>
          </p:cNvPr>
          <p:cNvSpPr txBox="1"/>
          <p:nvPr/>
        </p:nvSpPr>
        <p:spPr>
          <a:xfrm>
            <a:off x="9451986" y="278283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3B13A437-8358-4CBB-E398-657262F1460A}"/>
              </a:ext>
            </a:extLst>
          </p:cNvPr>
          <p:cNvSpPr txBox="1"/>
          <p:nvPr/>
        </p:nvSpPr>
        <p:spPr>
          <a:xfrm>
            <a:off x="8693365" y="525890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A81E53A7-5A26-8846-47FC-509A4AFE229F}"/>
              </a:ext>
            </a:extLst>
          </p:cNvPr>
          <p:cNvSpPr txBox="1"/>
          <p:nvPr/>
        </p:nvSpPr>
        <p:spPr>
          <a:xfrm>
            <a:off x="11692412" y="45234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DF1C745A-3C35-22F6-A2B1-BBDDF27D5DE3}"/>
              </a:ext>
            </a:extLst>
          </p:cNvPr>
          <p:cNvCxnSpPr>
            <a:cxnSpLocks/>
          </p:cNvCxnSpPr>
          <p:nvPr/>
        </p:nvCxnSpPr>
        <p:spPr>
          <a:xfrm>
            <a:off x="8126596" y="3142563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7F4E89C4-5AFD-7C53-5CE4-BA99FCE3520B}"/>
              </a:ext>
            </a:extLst>
          </p:cNvPr>
          <p:cNvCxnSpPr>
            <a:cxnSpLocks/>
          </p:cNvCxnSpPr>
          <p:nvPr/>
        </p:nvCxnSpPr>
        <p:spPr>
          <a:xfrm flipH="1">
            <a:off x="8475293" y="3232802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3811226-E544-A8B6-5396-9DB415243E7A}"/>
              </a:ext>
            </a:extLst>
          </p:cNvPr>
          <p:cNvSpPr txBox="1"/>
          <p:nvPr/>
        </p:nvSpPr>
        <p:spPr>
          <a:xfrm>
            <a:off x="9961749" y="365558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DE239F3-B570-DD59-8A30-116A8BE776F2}"/>
              </a:ext>
            </a:extLst>
          </p:cNvPr>
          <p:cNvSpPr txBox="1"/>
          <p:nvPr/>
        </p:nvSpPr>
        <p:spPr>
          <a:xfrm>
            <a:off x="8126596" y="272196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ACD65C33-37C4-55A7-7226-A430166D4F43}"/>
              </a:ext>
            </a:extLst>
          </p:cNvPr>
          <p:cNvSpPr txBox="1"/>
          <p:nvPr/>
        </p:nvSpPr>
        <p:spPr>
          <a:xfrm>
            <a:off x="8978394" y="314524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F5E2E810-2A8E-4FD5-82B8-ABB2E64896AF}"/>
              </a:ext>
            </a:extLst>
          </p:cNvPr>
          <p:cNvCxnSpPr>
            <a:cxnSpLocks/>
          </p:cNvCxnSpPr>
          <p:nvPr/>
        </p:nvCxnSpPr>
        <p:spPr>
          <a:xfrm flipH="1">
            <a:off x="9646917" y="3731366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2C4104CC-9E54-957F-2F4E-9D81BC78479E}"/>
              </a:ext>
            </a:extLst>
          </p:cNvPr>
          <p:cNvSpPr/>
          <p:nvPr/>
        </p:nvSpPr>
        <p:spPr>
          <a:xfrm>
            <a:off x="7666134" y="2906635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43D618E2-F8D9-AD3D-A587-4ED5DC54AFD7}"/>
              </a:ext>
            </a:extLst>
          </p:cNvPr>
          <p:cNvCxnSpPr>
            <a:cxnSpLocks/>
          </p:cNvCxnSpPr>
          <p:nvPr/>
        </p:nvCxnSpPr>
        <p:spPr>
          <a:xfrm flipH="1">
            <a:off x="8846060" y="3553764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FB182A54-D90B-7AB3-C248-4F1D7953419D}"/>
              </a:ext>
            </a:extLst>
          </p:cNvPr>
          <p:cNvCxnSpPr>
            <a:cxnSpLocks/>
          </p:cNvCxnSpPr>
          <p:nvPr/>
        </p:nvCxnSpPr>
        <p:spPr>
          <a:xfrm flipV="1">
            <a:off x="9066552" y="3122779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AF1045DD-A38A-7472-B055-7869F579F8F7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4088911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0EF9B1F1-E9D8-3E53-3D2A-4307A333FCFD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3522875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6BC43981-12BC-DB9B-2AB8-B590404A1CD2}"/>
              </a:ext>
            </a:extLst>
          </p:cNvPr>
          <p:cNvCxnSpPr>
            <a:cxnSpLocks/>
          </p:cNvCxnSpPr>
          <p:nvPr/>
        </p:nvCxnSpPr>
        <p:spPr>
          <a:xfrm flipV="1">
            <a:off x="8887691" y="3941957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15136B69-6D90-43C8-4D06-E5371C35DA2C}"/>
              </a:ext>
            </a:extLst>
          </p:cNvPr>
          <p:cNvCxnSpPr>
            <a:cxnSpLocks/>
          </p:cNvCxnSpPr>
          <p:nvPr/>
        </p:nvCxnSpPr>
        <p:spPr>
          <a:xfrm flipV="1">
            <a:off x="8153386" y="3125763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289EDBE4-E924-8649-DE30-78EE48CC431C}"/>
              </a:ext>
            </a:extLst>
          </p:cNvPr>
          <p:cNvCxnSpPr>
            <a:cxnSpLocks/>
          </p:cNvCxnSpPr>
          <p:nvPr/>
        </p:nvCxnSpPr>
        <p:spPr>
          <a:xfrm>
            <a:off x="9534192" y="3121419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E956BC6B-B26D-A45E-2B4C-7B1AE5B5FA9C}"/>
              </a:ext>
            </a:extLst>
          </p:cNvPr>
          <p:cNvCxnSpPr>
            <a:cxnSpLocks/>
          </p:cNvCxnSpPr>
          <p:nvPr/>
        </p:nvCxnSpPr>
        <p:spPr>
          <a:xfrm flipV="1">
            <a:off x="9149219" y="3952726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F08EE41F-2C1D-C8C1-DC8E-D5548A1A690F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3158941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2203BAAF-EAB8-FEED-0A94-9F228932A56F}"/>
              </a:ext>
            </a:extLst>
          </p:cNvPr>
          <p:cNvCxnSpPr>
            <a:cxnSpLocks/>
          </p:cNvCxnSpPr>
          <p:nvPr/>
        </p:nvCxnSpPr>
        <p:spPr>
          <a:xfrm flipV="1">
            <a:off x="9136432" y="3148937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43AD96B1-8BD6-68C8-39BC-5E9635FDB055}"/>
              </a:ext>
            </a:extLst>
          </p:cNvPr>
          <p:cNvSpPr txBox="1"/>
          <p:nvPr/>
        </p:nvSpPr>
        <p:spPr>
          <a:xfrm>
            <a:off x="9264544" y="423332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F1B61DAF-5F90-84AB-CD7A-051CCBB67635}"/>
              </a:ext>
            </a:extLst>
          </p:cNvPr>
          <p:cNvSpPr/>
          <p:nvPr/>
        </p:nvSpPr>
        <p:spPr>
          <a:xfrm>
            <a:off x="9317587" y="4174186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8A370CC-25D7-3A1D-E9BB-EE0F4D5D78B8}"/>
              </a:ext>
            </a:extLst>
          </p:cNvPr>
          <p:cNvSpPr txBox="1"/>
          <p:nvPr/>
        </p:nvSpPr>
        <p:spPr>
          <a:xfrm>
            <a:off x="269700" y="2248825"/>
            <a:ext cx="2464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E519E6D-634B-1573-EFFB-EA7F8F37AABB}"/>
              </a:ext>
            </a:extLst>
          </p:cNvPr>
          <p:cNvGrpSpPr/>
          <p:nvPr/>
        </p:nvGrpSpPr>
        <p:grpSpPr>
          <a:xfrm>
            <a:off x="2408992" y="2298220"/>
            <a:ext cx="2386480" cy="423749"/>
            <a:chOff x="2576167" y="5307679"/>
            <a:chExt cx="2386480" cy="423749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A6B4AD8A-CB3D-F04F-95C8-DBA2B4A79C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418"/>
                </p:ext>
              </p:extLst>
            </p:nvPr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892F479E-42D4-2E03-0EBD-288C18F1EA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CE636EDC-2D29-B2DD-2050-21C279D6F833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4DB25562-F2F7-9E18-CC5D-06DCE945355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7243684"/>
                  </p:ext>
                </p:extLst>
              </p:nvPr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6779F5F8-1D49-DA84-7BE1-2D233B4F11C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408FE79-2909-0265-E3DA-77A19350A68A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35" name="Đường nối Thẳng 38">
            <a:extLst>
              <a:ext uri="{FF2B5EF4-FFF2-40B4-BE49-F238E27FC236}">
                <a16:creationId xmlns:a16="http://schemas.microsoft.com/office/drawing/2014/main" id="{3EA8454D-D5EE-C03A-B0A7-54DC17462E0A}"/>
              </a:ext>
            </a:extLst>
          </p:cNvPr>
          <p:cNvCxnSpPr>
            <a:cxnSpLocks/>
          </p:cNvCxnSpPr>
          <p:nvPr/>
        </p:nvCxnSpPr>
        <p:spPr>
          <a:xfrm flipV="1">
            <a:off x="9348519" y="3955115"/>
            <a:ext cx="687518" cy="225766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8A072438-FF64-676A-035D-F7EF2BBA8B86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3165343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339AB41-C7E4-365B-DFEA-A06665B59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09449"/>
              </p:ext>
            </p:extLst>
          </p:nvPr>
        </p:nvGraphicFramePr>
        <p:xfrm>
          <a:off x="4795472" y="2152914"/>
          <a:ext cx="2351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6B4AD8A-CB3D-F04F-95C8-DBA2B4A79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5472" y="2152914"/>
                        <a:ext cx="23510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4BA8A002-6BD0-3A1A-A549-CF712A102276}"/>
              </a:ext>
            </a:extLst>
          </p:cNvPr>
          <p:cNvSpPr txBox="1"/>
          <p:nvPr/>
        </p:nvSpPr>
        <p:spPr>
          <a:xfrm>
            <a:off x="269700" y="1727082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809B65C-85DC-2E22-A8E1-408FBD05F8D9}"/>
              </a:ext>
            </a:extLst>
          </p:cNvPr>
          <p:cNvSpPr txBox="1"/>
          <p:nvPr/>
        </p:nvSpPr>
        <p:spPr>
          <a:xfrm>
            <a:off x="297936" y="1313414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: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08EC0DA-60A3-D44C-CF79-9AAC55E126BC}"/>
              </a:ext>
            </a:extLst>
          </p:cNvPr>
          <p:cNvSpPr txBox="1"/>
          <p:nvPr/>
        </p:nvSpPr>
        <p:spPr>
          <a:xfrm>
            <a:off x="146490" y="15402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	</a:t>
            </a:r>
          </a:p>
        </p:txBody>
      </p:sp>
    </p:spTree>
    <p:extLst>
      <p:ext uri="{BB962C8B-B14F-4D97-AF65-F5344CB8AC3E}">
        <p14:creationId xmlns:p14="http://schemas.microsoft.com/office/powerpoint/2010/main" val="121734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C08F96-3CFB-4843-B1A0-E7A5A96832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3C23BDEA-BD29-1A93-783B-A36CBCFC3736}"/>
              </a:ext>
            </a:extLst>
          </p:cNvPr>
          <p:cNvSpPr/>
          <p:nvPr/>
        </p:nvSpPr>
        <p:spPr>
          <a:xfrm rot="9428507">
            <a:off x="9151445" y="5366584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D1833208-58C4-52F8-6A2D-F0A356FB4755}"/>
              </a:ext>
            </a:extLst>
          </p:cNvPr>
          <p:cNvSpPr/>
          <p:nvPr/>
        </p:nvSpPr>
        <p:spPr>
          <a:xfrm rot="18060801">
            <a:off x="9473756" y="3380545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09EF080F-2FFC-68E7-1429-EC1D372EB6A7}"/>
              </a:ext>
            </a:extLst>
          </p:cNvPr>
          <p:cNvCxnSpPr>
            <a:cxnSpLocks/>
          </p:cNvCxnSpPr>
          <p:nvPr/>
        </p:nvCxnSpPr>
        <p:spPr>
          <a:xfrm flipV="1">
            <a:off x="8856299" y="3339751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2F25D14A-A927-3020-9FE8-4A6F3DCC2CB3}"/>
              </a:ext>
            </a:extLst>
          </p:cNvPr>
          <p:cNvCxnSpPr>
            <a:cxnSpLocks/>
          </p:cNvCxnSpPr>
          <p:nvPr/>
        </p:nvCxnSpPr>
        <p:spPr>
          <a:xfrm flipV="1">
            <a:off x="7861351" y="4908024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F7E05465-043E-51B7-E8F0-D285801A39CF}"/>
              </a:ext>
            </a:extLst>
          </p:cNvPr>
          <p:cNvCxnSpPr>
            <a:cxnSpLocks/>
          </p:cNvCxnSpPr>
          <p:nvPr/>
        </p:nvCxnSpPr>
        <p:spPr>
          <a:xfrm>
            <a:off x="8854134" y="4308237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082ED3C-7576-068B-6B33-D4C421227DC8}"/>
              </a:ext>
            </a:extLst>
          </p:cNvPr>
          <p:cNvSpPr txBox="1"/>
          <p:nvPr/>
        </p:nvSpPr>
        <p:spPr>
          <a:xfrm>
            <a:off x="8508997" y="409835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4C53F194-790F-2557-2E61-5F55BD14873C}"/>
              </a:ext>
            </a:extLst>
          </p:cNvPr>
          <p:cNvSpPr/>
          <p:nvPr/>
        </p:nvSpPr>
        <p:spPr>
          <a:xfrm>
            <a:off x="8831273" y="4283023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9EF97374-BFB6-8DA6-2EB0-6485A605F815}"/>
              </a:ext>
            </a:extLst>
          </p:cNvPr>
          <p:cNvCxnSpPr>
            <a:cxnSpLocks/>
          </p:cNvCxnSpPr>
          <p:nvPr/>
        </p:nvCxnSpPr>
        <p:spPr>
          <a:xfrm>
            <a:off x="8968747" y="2938941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7F7374D-D228-5DA8-DD16-63B3392F1189}"/>
              </a:ext>
            </a:extLst>
          </p:cNvPr>
          <p:cNvSpPr txBox="1"/>
          <p:nvPr/>
        </p:nvSpPr>
        <p:spPr>
          <a:xfrm>
            <a:off x="9451986" y="299980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EF3E5F6D-5F89-1375-73CF-B944E44EF871}"/>
              </a:ext>
            </a:extLst>
          </p:cNvPr>
          <p:cNvSpPr txBox="1"/>
          <p:nvPr/>
        </p:nvSpPr>
        <p:spPr>
          <a:xfrm>
            <a:off x="8693365" y="547587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66DA3C12-2016-27E4-99B8-34E6E3AD6FAC}"/>
              </a:ext>
            </a:extLst>
          </p:cNvPr>
          <p:cNvSpPr txBox="1"/>
          <p:nvPr/>
        </p:nvSpPr>
        <p:spPr>
          <a:xfrm>
            <a:off x="11692412" y="474045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FB0D9F32-07D8-A70B-3AB1-1E5416840B44}"/>
              </a:ext>
            </a:extLst>
          </p:cNvPr>
          <p:cNvCxnSpPr>
            <a:cxnSpLocks/>
          </p:cNvCxnSpPr>
          <p:nvPr/>
        </p:nvCxnSpPr>
        <p:spPr>
          <a:xfrm>
            <a:off x="8126596" y="3359535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509BEFA1-97E7-AF93-1E3B-7F3ACDABF844}"/>
              </a:ext>
            </a:extLst>
          </p:cNvPr>
          <p:cNvCxnSpPr>
            <a:cxnSpLocks/>
          </p:cNvCxnSpPr>
          <p:nvPr/>
        </p:nvCxnSpPr>
        <p:spPr>
          <a:xfrm flipH="1">
            <a:off x="8475293" y="3449774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CC62193-861D-F133-A05A-ADBDA0E6BCA0}"/>
              </a:ext>
            </a:extLst>
          </p:cNvPr>
          <p:cNvSpPr txBox="1"/>
          <p:nvPr/>
        </p:nvSpPr>
        <p:spPr>
          <a:xfrm>
            <a:off x="9961749" y="387255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97C3D9C-2F4B-DBBB-2C98-0BAE35E59751}"/>
              </a:ext>
            </a:extLst>
          </p:cNvPr>
          <p:cNvSpPr txBox="1"/>
          <p:nvPr/>
        </p:nvSpPr>
        <p:spPr>
          <a:xfrm>
            <a:off x="8126596" y="293894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FF4658C-EFFE-CD4A-3218-6D1046D55237}"/>
              </a:ext>
            </a:extLst>
          </p:cNvPr>
          <p:cNvSpPr txBox="1"/>
          <p:nvPr/>
        </p:nvSpPr>
        <p:spPr>
          <a:xfrm>
            <a:off x="8978394" y="336221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35F76290-544D-20A2-0C2C-A55EC0B1434E}"/>
              </a:ext>
            </a:extLst>
          </p:cNvPr>
          <p:cNvCxnSpPr>
            <a:cxnSpLocks/>
          </p:cNvCxnSpPr>
          <p:nvPr/>
        </p:nvCxnSpPr>
        <p:spPr>
          <a:xfrm flipH="1">
            <a:off x="9646917" y="3948338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32958488-A0B8-5B42-8C92-5CF812CBA590}"/>
              </a:ext>
            </a:extLst>
          </p:cNvPr>
          <p:cNvSpPr/>
          <p:nvPr/>
        </p:nvSpPr>
        <p:spPr>
          <a:xfrm>
            <a:off x="7666134" y="3123607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E27A4F36-8782-FFD8-43A1-7C2D5EC50685}"/>
              </a:ext>
            </a:extLst>
          </p:cNvPr>
          <p:cNvCxnSpPr>
            <a:cxnSpLocks/>
          </p:cNvCxnSpPr>
          <p:nvPr/>
        </p:nvCxnSpPr>
        <p:spPr>
          <a:xfrm flipH="1">
            <a:off x="8846060" y="3770736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0D215C5F-9E3F-D994-A694-7582D46D6D62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4305883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58519033-3CE0-537D-4715-39D4E8693BBB}"/>
              </a:ext>
            </a:extLst>
          </p:cNvPr>
          <p:cNvCxnSpPr>
            <a:cxnSpLocks/>
          </p:cNvCxnSpPr>
          <p:nvPr/>
        </p:nvCxnSpPr>
        <p:spPr>
          <a:xfrm flipV="1">
            <a:off x="8887691" y="4158929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18D2156A-6CA0-49BF-6AC1-79F1DCF1AD7C}"/>
              </a:ext>
            </a:extLst>
          </p:cNvPr>
          <p:cNvCxnSpPr>
            <a:cxnSpLocks/>
          </p:cNvCxnSpPr>
          <p:nvPr/>
        </p:nvCxnSpPr>
        <p:spPr>
          <a:xfrm flipV="1">
            <a:off x="9136432" y="3365909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D76028F2-9D84-F5F8-C651-F818A7B2B93D}"/>
              </a:ext>
            </a:extLst>
          </p:cNvPr>
          <p:cNvSpPr txBox="1"/>
          <p:nvPr/>
        </p:nvSpPr>
        <p:spPr>
          <a:xfrm>
            <a:off x="9264544" y="445029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42F29F15-23BB-6DDB-4393-4FE9B445B0AC}"/>
              </a:ext>
            </a:extLst>
          </p:cNvPr>
          <p:cNvSpPr/>
          <p:nvPr/>
        </p:nvSpPr>
        <p:spPr>
          <a:xfrm>
            <a:off x="9317587" y="4391158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3172A2F6-55E2-0F00-C59A-98C9C6B569D5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3382315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E5C1F05-B819-19A0-BEBF-FC8B9C600752}"/>
              </a:ext>
            </a:extLst>
          </p:cNvPr>
          <p:cNvSpPr txBox="1"/>
          <p:nvPr/>
        </p:nvSpPr>
        <p:spPr>
          <a:xfrm>
            <a:off x="168332" y="3390495"/>
            <a:ext cx="6032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nối Thẳng 13">
            <a:extLst>
              <a:ext uri="{FF2B5EF4-FFF2-40B4-BE49-F238E27FC236}">
                <a16:creationId xmlns:a16="http://schemas.microsoft.com/office/drawing/2014/main" id="{282A1570-14F4-EEB6-752B-671ED8ADA0B2}"/>
              </a:ext>
            </a:extLst>
          </p:cNvPr>
          <p:cNvCxnSpPr>
            <a:cxnSpLocks/>
          </p:cNvCxnSpPr>
          <p:nvPr/>
        </p:nvCxnSpPr>
        <p:spPr>
          <a:xfrm flipV="1">
            <a:off x="7353814" y="1571895"/>
            <a:ext cx="2570046" cy="2590244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Đường nối Thẳng 13">
            <a:extLst>
              <a:ext uri="{FF2B5EF4-FFF2-40B4-BE49-F238E27FC236}">
                <a16:creationId xmlns:a16="http://schemas.microsoft.com/office/drawing/2014/main" id="{C725009B-0631-D60F-33EC-8038FF69E943}"/>
              </a:ext>
            </a:extLst>
          </p:cNvPr>
          <p:cNvCxnSpPr>
            <a:cxnSpLocks/>
          </p:cNvCxnSpPr>
          <p:nvPr/>
        </p:nvCxnSpPr>
        <p:spPr>
          <a:xfrm flipH="1" flipV="1">
            <a:off x="9929917" y="1555097"/>
            <a:ext cx="147807" cy="343217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Đường nối Thẳng 13">
            <a:extLst>
              <a:ext uri="{FF2B5EF4-FFF2-40B4-BE49-F238E27FC236}">
                <a16:creationId xmlns:a16="http://schemas.microsoft.com/office/drawing/2014/main" id="{626EA63A-9ADE-1961-37A4-F3C53A805E72}"/>
              </a:ext>
            </a:extLst>
          </p:cNvPr>
          <p:cNvCxnSpPr>
            <a:cxnSpLocks/>
          </p:cNvCxnSpPr>
          <p:nvPr/>
        </p:nvCxnSpPr>
        <p:spPr>
          <a:xfrm flipV="1">
            <a:off x="9448986" y="1555837"/>
            <a:ext cx="483829" cy="228784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" name="Hộp Văn bản 15">
            <a:extLst>
              <a:ext uri="{FF2B5EF4-FFF2-40B4-BE49-F238E27FC236}">
                <a16:creationId xmlns:a16="http://schemas.microsoft.com/office/drawing/2014/main" id="{CB4C1F9F-49E3-1E5A-BA4D-69C90014F07A}"/>
              </a:ext>
            </a:extLst>
          </p:cNvPr>
          <p:cNvSpPr txBox="1"/>
          <p:nvPr/>
        </p:nvSpPr>
        <p:spPr>
          <a:xfrm>
            <a:off x="9873299" y="137973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F804E20F-7EDC-4378-EEEB-EC99C86ABFEB}"/>
              </a:ext>
            </a:extLst>
          </p:cNvPr>
          <p:cNvCxnSpPr>
            <a:cxnSpLocks/>
          </p:cNvCxnSpPr>
          <p:nvPr/>
        </p:nvCxnSpPr>
        <p:spPr>
          <a:xfrm flipV="1">
            <a:off x="8860772" y="1562370"/>
            <a:ext cx="1091452" cy="271782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F434B07-E9BD-7AD2-B119-B1B8E424D728}"/>
              </a:ext>
            </a:extLst>
          </p:cNvPr>
          <p:cNvSpPr txBox="1"/>
          <p:nvPr/>
        </p:nvSpPr>
        <p:spPr>
          <a:xfrm>
            <a:off x="161764" y="2768972"/>
            <a:ext cx="2464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F5F90FE-69C4-A200-241B-39D4C1587D3E}"/>
              </a:ext>
            </a:extLst>
          </p:cNvPr>
          <p:cNvGrpSpPr/>
          <p:nvPr/>
        </p:nvGrpSpPr>
        <p:grpSpPr>
          <a:xfrm>
            <a:off x="2205372" y="2768972"/>
            <a:ext cx="2386480" cy="423749"/>
            <a:chOff x="2576167" y="5307679"/>
            <a:chExt cx="2386480" cy="423749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9F7F67B0-CD50-D9ED-F51F-58717AE96B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614208"/>
                </p:ext>
              </p:extLst>
            </p:nvPr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2F1C11B3-D71E-7B09-B8AB-2571D1EB32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11FB7CB-0E68-7DFD-C02C-BE5BE23272F3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35" name="Object 34">
                <a:extLst>
                  <a:ext uri="{FF2B5EF4-FFF2-40B4-BE49-F238E27FC236}">
                    <a16:creationId xmlns:a16="http://schemas.microsoft.com/office/drawing/2014/main" id="{A63E6BAD-5AC1-75EC-3708-5BD4CD6CEF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037758"/>
                  </p:ext>
                </p:extLst>
              </p:nvPr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66" name="Object 65">
                            <a:extLst>
                              <a:ext uri="{FF2B5EF4-FFF2-40B4-BE49-F238E27FC236}">
                                <a16:creationId xmlns:a16="http://schemas.microsoft.com/office/drawing/2014/main" id="{DB14F6B4-A9BB-EAC7-CA4F-9C497758577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5F9544D-DB59-9672-2263-00CA9FC54058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F9CA80A-DE3E-4313-6C97-4F6DD89AE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53018"/>
              </p:ext>
            </p:extLst>
          </p:nvPr>
        </p:nvGraphicFramePr>
        <p:xfrm>
          <a:off x="4592236" y="2672563"/>
          <a:ext cx="2351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FBCB10F7-B623-91E6-414A-5539708FC8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2236" y="2672563"/>
                        <a:ext cx="23510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B089E40-BFB7-C255-C6AB-680342E50297}"/>
              </a:ext>
            </a:extLst>
          </p:cNvPr>
          <p:cNvSpPr txBox="1"/>
          <p:nvPr/>
        </p:nvSpPr>
        <p:spPr>
          <a:xfrm>
            <a:off x="161764" y="2120600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049108F-AEF5-9E17-CC0F-B676D00717DB}"/>
              </a:ext>
            </a:extLst>
          </p:cNvPr>
          <p:cNvSpPr txBox="1"/>
          <p:nvPr/>
        </p:nvSpPr>
        <p:spPr>
          <a:xfrm>
            <a:off x="168332" y="1496439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: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A3BC176-0E4A-17E9-95CF-A21E99D0E78D}"/>
              </a:ext>
            </a:extLst>
          </p:cNvPr>
          <p:cNvSpPr txBox="1"/>
          <p:nvPr/>
        </p:nvSpPr>
        <p:spPr>
          <a:xfrm>
            <a:off x="168332" y="225687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	</a:t>
            </a:r>
          </a:p>
        </p:txBody>
      </p:sp>
    </p:spTree>
    <p:extLst>
      <p:ext uri="{BB962C8B-B14F-4D97-AF65-F5344CB8AC3E}">
        <p14:creationId xmlns:p14="http://schemas.microsoft.com/office/powerpoint/2010/main" val="202739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28EABA-9CFB-C18E-3A50-CD5F82C085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4FFC6EC2-4812-0E69-73B6-34A57A15049C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A70952D8-07C1-B12A-4B31-6481795A7C9B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7B0C4300-B2CA-63AF-C19B-6883A7867FF6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8A5707B8-B312-FEEC-0082-491365212EEB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F81C3F40-7E94-529A-D4B6-5DFD8010685E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702EF08-1732-D930-2A16-85B4FA3B8625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D6E8A902-49C6-9A1E-BC8C-ABB0639561DF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9BC97AD9-4131-AF5F-B471-0CD5B8A87AAB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3EFF359-F52E-203F-2BB1-297758D48569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D98E4DBF-8E6F-3FF6-C09B-0F2F4581DA2E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0BD9661B-2D0F-6EF0-8C8E-B3A296CC4506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123B3BED-BAB9-AE1E-50F2-19AC46769C82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B23FF30C-0A62-C20B-FCBF-8DFF16E5FE08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2C877AE-9B9E-22B7-DD4B-C03387EAA782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20727BD8-EE07-CD9D-EBBE-4CE47C6BFBA4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AC1988D-7D5D-9B11-9DA2-EC8321D3EA8C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7980F67B-E33D-4063-25BD-D0E5F841EA60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C4071667-AEDC-FE40-DF3D-67F9BFBF370F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50239D39-F871-6D72-A48B-71D597ECFE4C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5ACFDD10-C0B5-F56C-A305-C5AB10105D49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FFA5F781-0E4E-953F-80CC-065D2EABDAB7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D12FDF00-5E9D-CC43-8E81-5807E1A2F51A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2B2F0B1F-C423-80CF-E532-4E7CC27AB9FA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E92A1645-2B23-C152-A7DC-B6C7B0F334CF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E5F375F3-A658-09A6-AEAF-7914EEC9A976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Đường nối Thẳng 38">
            <a:extLst>
              <a:ext uri="{FF2B5EF4-FFF2-40B4-BE49-F238E27FC236}">
                <a16:creationId xmlns:a16="http://schemas.microsoft.com/office/drawing/2014/main" id="{B15AEFC6-C883-F9C7-D098-9474F5AC4B52}"/>
              </a:ext>
            </a:extLst>
          </p:cNvPr>
          <p:cNvCxnSpPr>
            <a:cxnSpLocks/>
          </p:cNvCxnSpPr>
          <p:nvPr/>
        </p:nvCxnSpPr>
        <p:spPr>
          <a:xfrm flipV="1">
            <a:off x="9348519" y="2963221"/>
            <a:ext cx="687518" cy="225766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AEF652F8-8148-461D-9D8B-9E9A84D2921B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id="{30AC5800-0DDA-FED6-3D37-DF5913D3DA8A}"/>
              </a:ext>
            </a:extLst>
          </p:cNvPr>
          <p:cNvSpPr txBox="1"/>
          <p:nvPr/>
        </p:nvSpPr>
        <p:spPr>
          <a:xfrm>
            <a:off x="194853" y="4122626"/>
            <a:ext cx="9827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D</a:t>
            </a:r>
          </a:p>
        </p:txBody>
      </p:sp>
      <p:cxnSp>
        <p:nvCxnSpPr>
          <p:cNvPr id="20" name="Đường nối Thẳng 19">
            <a:extLst>
              <a:ext uri="{FF2B5EF4-FFF2-40B4-BE49-F238E27FC236}">
                <a16:creationId xmlns:a16="http://schemas.microsoft.com/office/drawing/2014/main" id="{DC111A1E-12C7-0590-78EC-40D72885DA5C}"/>
              </a:ext>
            </a:extLst>
          </p:cNvPr>
          <p:cNvCxnSpPr>
            <a:cxnSpLocks/>
          </p:cNvCxnSpPr>
          <p:nvPr/>
        </p:nvCxnSpPr>
        <p:spPr>
          <a:xfrm flipH="1" flipV="1">
            <a:off x="8136303" y="2163445"/>
            <a:ext cx="1195172" cy="1022419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436A319-F050-86AE-0D5F-1A5DAF8CDE36}"/>
              </a:ext>
            </a:extLst>
          </p:cNvPr>
          <p:cNvSpPr txBox="1"/>
          <p:nvPr/>
        </p:nvSpPr>
        <p:spPr>
          <a:xfrm>
            <a:off x="168332" y="3390495"/>
            <a:ext cx="6032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342A41-8873-B51D-03D9-F1A139159191}"/>
              </a:ext>
            </a:extLst>
          </p:cNvPr>
          <p:cNvSpPr txBox="1"/>
          <p:nvPr/>
        </p:nvSpPr>
        <p:spPr>
          <a:xfrm>
            <a:off x="161764" y="2768972"/>
            <a:ext cx="2464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1426AC2-197F-15F4-83FC-F8EC14694823}"/>
              </a:ext>
            </a:extLst>
          </p:cNvPr>
          <p:cNvGrpSpPr/>
          <p:nvPr/>
        </p:nvGrpSpPr>
        <p:grpSpPr>
          <a:xfrm>
            <a:off x="2205372" y="2768972"/>
            <a:ext cx="2386480" cy="423749"/>
            <a:chOff x="2576167" y="5307679"/>
            <a:chExt cx="2386480" cy="423749"/>
          </a:xfrm>
        </p:grpSpPr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BEAD2797-0375-A3DF-28E0-E82A9010C1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365582"/>
                </p:ext>
              </p:extLst>
            </p:nvPr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9F7F67B0-CD50-D9ED-F51F-58717AE96B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94BC3632-CF9C-AF5D-2C2D-55342BE1A3AF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3C132B90-EAA7-447F-41D0-75C84A4B6A2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3860031"/>
                  </p:ext>
                </p:extLst>
              </p:nvPr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35" name="Object 34">
                            <a:extLst>
                              <a:ext uri="{FF2B5EF4-FFF2-40B4-BE49-F238E27FC236}">
                                <a16:creationId xmlns:a16="http://schemas.microsoft.com/office/drawing/2014/main" id="{A63E6BAD-5AC1-75EC-3708-5BD4CD6CEF9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EEFDD98-F984-A70E-C21B-B4AFC3790957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EDAECF5-D63B-34D0-CC7A-F9BC66BAA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57902"/>
              </p:ext>
            </p:extLst>
          </p:nvPr>
        </p:nvGraphicFramePr>
        <p:xfrm>
          <a:off x="4592236" y="2672563"/>
          <a:ext cx="2351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F9CA80A-DE3E-4313-6C97-4F6DD89AE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2236" y="2672563"/>
                        <a:ext cx="23510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85645792-367D-B2DC-74C7-EB1D77B385B7}"/>
              </a:ext>
            </a:extLst>
          </p:cNvPr>
          <p:cNvSpPr txBox="1"/>
          <p:nvPr/>
        </p:nvSpPr>
        <p:spPr>
          <a:xfrm>
            <a:off x="161764" y="2120600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C9945C39-82F5-FA27-2941-067113012F6C}"/>
              </a:ext>
            </a:extLst>
          </p:cNvPr>
          <p:cNvSpPr txBox="1"/>
          <p:nvPr/>
        </p:nvSpPr>
        <p:spPr>
          <a:xfrm>
            <a:off x="152280" y="1549105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: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Hộp Văn bản 30">
            <a:extLst>
              <a:ext uri="{FF2B5EF4-FFF2-40B4-BE49-F238E27FC236}">
                <a16:creationId xmlns:a16="http://schemas.microsoft.com/office/drawing/2014/main" id="{7C8D875F-F686-5472-996F-033F7888D21D}"/>
              </a:ext>
            </a:extLst>
          </p:cNvPr>
          <p:cNvSpPr txBox="1"/>
          <p:nvPr/>
        </p:nvSpPr>
        <p:spPr>
          <a:xfrm>
            <a:off x="9518260" y="3066413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3" name="Hộp Văn bản 30">
            <a:extLst>
              <a:ext uri="{FF2B5EF4-FFF2-40B4-BE49-F238E27FC236}">
                <a16:creationId xmlns:a16="http://schemas.microsoft.com/office/drawing/2014/main" id="{10B2D457-9D0B-31DB-A3F0-9E9E39512F75}"/>
              </a:ext>
            </a:extLst>
          </p:cNvPr>
          <p:cNvSpPr txBox="1"/>
          <p:nvPr/>
        </p:nvSpPr>
        <p:spPr>
          <a:xfrm>
            <a:off x="9329697" y="2939849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4" name="Hộp Văn bản 30">
            <a:extLst>
              <a:ext uri="{FF2B5EF4-FFF2-40B4-BE49-F238E27FC236}">
                <a16:creationId xmlns:a16="http://schemas.microsoft.com/office/drawing/2014/main" id="{42ACB1F7-BD16-7544-56D3-26EBDB04FCDA}"/>
              </a:ext>
            </a:extLst>
          </p:cNvPr>
          <p:cNvSpPr txBox="1"/>
          <p:nvPr/>
        </p:nvSpPr>
        <p:spPr>
          <a:xfrm>
            <a:off x="9164384" y="2828776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5" name="Hộp Văn bản 30">
            <a:extLst>
              <a:ext uri="{FF2B5EF4-FFF2-40B4-BE49-F238E27FC236}">
                <a16:creationId xmlns:a16="http://schemas.microsoft.com/office/drawing/2014/main" id="{C6B76E05-B38A-4658-67A8-0D0C9D60A6CA}"/>
              </a:ext>
            </a:extLst>
          </p:cNvPr>
          <p:cNvSpPr txBox="1"/>
          <p:nvPr/>
        </p:nvSpPr>
        <p:spPr>
          <a:xfrm>
            <a:off x="8885415" y="2929520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DC0560-E9D6-277D-683F-58F53508E30A}"/>
              </a:ext>
            </a:extLst>
          </p:cNvPr>
          <p:cNvSpPr txBox="1"/>
          <p:nvPr/>
        </p:nvSpPr>
        <p:spPr>
          <a:xfrm>
            <a:off x="168332" y="225687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	</a:t>
            </a:r>
          </a:p>
        </p:txBody>
      </p:sp>
      <p:sp>
        <p:nvSpPr>
          <p:cNvPr id="23" name="Hộp Văn bản 30">
            <a:extLst>
              <a:ext uri="{FF2B5EF4-FFF2-40B4-BE49-F238E27FC236}">
                <a16:creationId xmlns:a16="http://schemas.microsoft.com/office/drawing/2014/main" id="{DAA83DA1-24CE-D73E-1786-B9C2CDC9CE0E}"/>
              </a:ext>
            </a:extLst>
          </p:cNvPr>
          <p:cNvSpPr txBox="1"/>
          <p:nvPr/>
        </p:nvSpPr>
        <p:spPr>
          <a:xfrm>
            <a:off x="9423411" y="238148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9669E39-CEE9-E78B-D612-A9AAE88F4CCC}"/>
              </a:ext>
            </a:extLst>
          </p:cNvPr>
          <p:cNvSpPr txBox="1"/>
          <p:nvPr/>
        </p:nvSpPr>
        <p:spPr>
          <a:xfrm>
            <a:off x="4334676" y="4115333"/>
            <a:ext cx="2551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K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D.M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15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23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7737E8-4CB4-25D4-4088-D236D2EE23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52C1F484-66C8-F787-E9A6-503E898B6BA2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E2169425-5CD0-38EE-A7C4-4ABFB1953B6B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EB245A13-A296-F3EF-1AF7-70E68260A48B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4BC206C9-468D-1CE2-ECAF-B49BC4281FE5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2669F4C0-07A1-7A95-8D2D-6225B1CCB5A5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731829B-7419-946F-CBD3-6388E319CB1D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C4F0524A-63AA-3622-E1A7-2759C6DA397E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FC7B7B80-5B29-92CE-6721-1E76AA5216E0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74C5C783-FB08-9DD4-BB05-0ABBC31A3239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29F304A5-A6C7-C8C0-76E5-72930415E959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C3683772-F786-0544-8740-283A320AD6E1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66907182-594B-A159-ADCF-F00F16F45601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2AC43895-4CA2-BCD4-3D51-0630EA5C9220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5872F54-17A9-FB42-BDC2-FD39FF6255ED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CF294740-ACF3-E5A5-15D1-6F896636CB24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82C632C-3FE8-50E2-AA80-B6C134A2AE80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71BBFD4B-E3AC-3790-A245-BA4725A26226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136DBF44-78F5-9D5A-C5D7-DCDF56A8CDC1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D3297A91-68DC-1734-15E1-CD8D46D549F8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C0A50DA6-3E0F-302F-4BD7-511C521C52B6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CE530059-F69B-F331-FE2B-172580769DBB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10BDE7B7-C0CA-CFA5-3C69-5A1DFCD5D115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01028982-4BB4-C035-AA33-96B4EBD93DE8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D366D2CD-2FE4-978D-B951-379928F1FAD7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E14AD729-B7B6-2275-2754-B9787A0A8CD2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Đường nối Thẳng 38">
            <a:extLst>
              <a:ext uri="{FF2B5EF4-FFF2-40B4-BE49-F238E27FC236}">
                <a16:creationId xmlns:a16="http://schemas.microsoft.com/office/drawing/2014/main" id="{8602ECE4-E5DE-9B4D-30C4-D9AB96A34A42}"/>
              </a:ext>
            </a:extLst>
          </p:cNvPr>
          <p:cNvCxnSpPr>
            <a:cxnSpLocks/>
          </p:cNvCxnSpPr>
          <p:nvPr/>
        </p:nvCxnSpPr>
        <p:spPr>
          <a:xfrm flipV="1">
            <a:off x="9348519" y="2963221"/>
            <a:ext cx="687518" cy="225766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13FCB3BC-C3E0-1057-7531-95ED39D57C6E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AFE0F05-4003-66A5-7131-B6EFDAB69066}"/>
              </a:ext>
            </a:extLst>
          </p:cNvPr>
          <p:cNvSpPr txBox="1"/>
          <p:nvPr/>
        </p:nvSpPr>
        <p:spPr>
          <a:xfrm>
            <a:off x="138202" y="4789238"/>
            <a:ext cx="9967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H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(F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R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F//AB</a:t>
            </a:r>
          </a:p>
        </p:txBody>
      </p:sp>
      <p:cxnSp>
        <p:nvCxnSpPr>
          <p:cNvPr id="30" name="Đường nối Thẳng 48">
            <a:extLst>
              <a:ext uri="{FF2B5EF4-FFF2-40B4-BE49-F238E27FC236}">
                <a16:creationId xmlns:a16="http://schemas.microsoft.com/office/drawing/2014/main" id="{FD1103BB-CD61-3525-E51B-9FEBF2BA9570}"/>
              </a:ext>
            </a:extLst>
          </p:cNvPr>
          <p:cNvCxnSpPr>
            <a:cxnSpLocks/>
          </p:cNvCxnSpPr>
          <p:nvPr/>
        </p:nvCxnSpPr>
        <p:spPr>
          <a:xfrm flipV="1">
            <a:off x="7838176" y="2954208"/>
            <a:ext cx="2208677" cy="766239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15">
            <a:extLst>
              <a:ext uri="{FF2B5EF4-FFF2-40B4-BE49-F238E27FC236}">
                <a16:creationId xmlns:a16="http://schemas.microsoft.com/office/drawing/2014/main" id="{A81600C2-A776-6545-455A-3D334913F9E2}"/>
              </a:ext>
            </a:extLst>
          </p:cNvPr>
          <p:cNvSpPr txBox="1"/>
          <p:nvPr/>
        </p:nvSpPr>
        <p:spPr>
          <a:xfrm>
            <a:off x="7528023" y="356654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</a:p>
        </p:txBody>
      </p:sp>
      <p:cxnSp>
        <p:nvCxnSpPr>
          <p:cNvPr id="46" name="Đường nối Thẳng 48">
            <a:extLst>
              <a:ext uri="{FF2B5EF4-FFF2-40B4-BE49-F238E27FC236}">
                <a16:creationId xmlns:a16="http://schemas.microsoft.com/office/drawing/2014/main" id="{9121BCE4-5E01-4CCC-D416-9409320BEA76}"/>
              </a:ext>
            </a:extLst>
          </p:cNvPr>
          <p:cNvCxnSpPr>
            <a:cxnSpLocks/>
          </p:cNvCxnSpPr>
          <p:nvPr/>
        </p:nvCxnSpPr>
        <p:spPr>
          <a:xfrm flipV="1">
            <a:off x="7821093" y="2150669"/>
            <a:ext cx="325036" cy="1592832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C1FB658-C2A6-5AC4-12E6-50AC1A48C4AC}"/>
              </a:ext>
            </a:extLst>
          </p:cNvPr>
          <p:cNvCxnSpPr>
            <a:cxnSpLocks/>
          </p:cNvCxnSpPr>
          <p:nvPr/>
        </p:nvCxnSpPr>
        <p:spPr>
          <a:xfrm>
            <a:off x="8172436" y="2187647"/>
            <a:ext cx="1170896" cy="1001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422BF69-C26F-7FCF-1A4D-3CA1B4E703EB}"/>
              </a:ext>
            </a:extLst>
          </p:cNvPr>
          <p:cNvSpPr txBox="1"/>
          <p:nvPr/>
        </p:nvSpPr>
        <p:spPr>
          <a:xfrm>
            <a:off x="208219" y="4097863"/>
            <a:ext cx="9827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AE0FFF-A8E6-BABC-D92A-1985D23EF1E7}"/>
              </a:ext>
            </a:extLst>
          </p:cNvPr>
          <p:cNvSpPr txBox="1"/>
          <p:nvPr/>
        </p:nvSpPr>
        <p:spPr>
          <a:xfrm>
            <a:off x="168332" y="3390495"/>
            <a:ext cx="6032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CE88193-6E51-D14A-2B90-6604B216051D}"/>
              </a:ext>
            </a:extLst>
          </p:cNvPr>
          <p:cNvSpPr txBox="1"/>
          <p:nvPr/>
        </p:nvSpPr>
        <p:spPr>
          <a:xfrm>
            <a:off x="161764" y="2768972"/>
            <a:ext cx="2464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8184407-7EEC-C9F0-3794-247F64A18E0A}"/>
              </a:ext>
            </a:extLst>
          </p:cNvPr>
          <p:cNvGrpSpPr/>
          <p:nvPr/>
        </p:nvGrpSpPr>
        <p:grpSpPr>
          <a:xfrm>
            <a:off x="2205372" y="2768972"/>
            <a:ext cx="2386480" cy="423749"/>
            <a:chOff x="2576167" y="5307679"/>
            <a:chExt cx="2386480" cy="423749"/>
          </a:xfrm>
        </p:grpSpPr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8D6D57AE-9FB2-65E0-DAE0-39F056EDA9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255028"/>
                </p:ext>
              </p:extLst>
            </p:nvPr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BEAD2797-0375-A3DF-28E0-E82A9010C1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96F3C91-D5EF-6D3D-6FBA-EF37745A869F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4A29CBEC-5C79-FD3F-21E8-C6C8825F88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1995172"/>
                  </p:ext>
                </p:extLst>
              </p:nvPr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41" name="Object 40">
                            <a:extLst>
                              <a:ext uri="{FF2B5EF4-FFF2-40B4-BE49-F238E27FC236}">
                                <a16:creationId xmlns:a16="http://schemas.microsoft.com/office/drawing/2014/main" id="{3C132B90-EAA7-447F-41D0-75C84A4B6A2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0C9BE86-DAED-E1D5-7EB0-3CDE0FDF51A2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2984C02-CC3A-1512-58E2-B3F8F3A81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12334"/>
              </p:ext>
            </p:extLst>
          </p:nvPr>
        </p:nvGraphicFramePr>
        <p:xfrm>
          <a:off x="4592236" y="2672563"/>
          <a:ext cx="2351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EDAECF5-D63B-34D0-CC7A-F9BC66BAA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2236" y="2672563"/>
                        <a:ext cx="23510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B025B332-0F2C-95D4-FAAE-034311C6F82C}"/>
              </a:ext>
            </a:extLst>
          </p:cNvPr>
          <p:cNvSpPr txBox="1"/>
          <p:nvPr/>
        </p:nvSpPr>
        <p:spPr>
          <a:xfrm>
            <a:off x="161764" y="2120600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EDFAEF1-F3E8-69D7-5FFE-1AA74028A303}"/>
              </a:ext>
            </a:extLst>
          </p:cNvPr>
          <p:cNvSpPr txBox="1"/>
          <p:nvPr/>
        </p:nvSpPr>
        <p:spPr>
          <a:xfrm>
            <a:off x="168332" y="1496439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: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7BA9A32-5DE6-0BB4-39EB-19C649436511}"/>
              </a:ext>
            </a:extLst>
          </p:cNvPr>
          <p:cNvSpPr txBox="1"/>
          <p:nvPr/>
        </p:nvSpPr>
        <p:spPr>
          <a:xfrm>
            <a:off x="168332" y="225687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	</a:t>
            </a:r>
          </a:p>
        </p:txBody>
      </p:sp>
    </p:spTree>
    <p:extLst>
      <p:ext uri="{BB962C8B-B14F-4D97-AF65-F5344CB8AC3E}">
        <p14:creationId xmlns:p14="http://schemas.microsoft.com/office/powerpoint/2010/main" val="139041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48C7EB7-8F65-7390-6B4A-57454EFB3CB0}"/>
              </a:ext>
            </a:extLst>
          </p:cNvPr>
          <p:cNvSpPr/>
          <p:nvPr/>
        </p:nvSpPr>
        <p:spPr>
          <a:xfrm>
            <a:off x="51556" y="2967335"/>
            <a:ext cx="12088887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0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5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50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5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UYẾN </a:t>
            </a:r>
            <a:r>
              <a:rPr lang="en-US" sz="50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5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AU</a:t>
            </a:r>
            <a:endParaRPr lang="en-US" sz="5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255237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705594-9F5A-C281-6B3F-A022DB829C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47646EAC-EF9F-2625-E18D-D28FB6C5CEB6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A33071BB-2353-8D1C-19E4-FAB160E2FC6F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46D54FDF-5080-281F-51C2-263B90C4520B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12C8D19D-D8B5-87FE-92A8-D8C76FE8BB3D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6B6DA58E-39E9-B417-19CF-BC90B7DF6B86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CB6D900-7DE6-A5C5-080F-F1A9ED660D06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6DA70318-A45D-D057-4909-4F278871EFA7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CD73775-3A1A-6916-FE14-355BBE0FEA96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8E767C0B-B988-5988-E793-437E93123347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C982E637-D5FE-6B2A-6230-AB961FA0107D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683FB5C2-4E5B-562B-344D-F509C5BFEBB5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3BC59A32-8192-EE00-87FF-26E3F5268435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3DFCC571-9B28-ED5D-1852-E0A4DBD97BD8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D99AC82-292A-B537-64C1-67B4F465E6D4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44AE859-1563-3178-0192-122AB698FF02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3202355-1DCE-8AB2-D4EE-63E050FA67A9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11600FDC-5E67-F075-53C3-DC34EBB088B9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A915763C-EB31-368A-EBF5-09000C375892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31BB4F8F-EB2E-2480-66A6-48A79F0E83C9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D79081DF-4BE3-9937-2C19-920768FAA7D2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21E8263E-EC8F-D926-19D5-C36D26F808BB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633FACD9-4D3D-8291-4C0D-C7D8B30664E5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7E587B84-5DC1-0327-9C0B-B15FA0B8C45C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F0B975CD-1830-88E0-31EB-3EE20F62262C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1182CA73-219C-B832-29CE-AD7766827A54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539B07D-5698-1CCC-E04A-9D8D3F032E62}"/>
              </a:ext>
            </a:extLst>
          </p:cNvPr>
          <p:cNvSpPr txBox="1"/>
          <p:nvPr/>
        </p:nvSpPr>
        <p:spPr>
          <a:xfrm>
            <a:off x="125743" y="5200087"/>
            <a:ext cx="6817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3" name="Đường nối Thẳng 48">
            <a:extLst>
              <a:ext uri="{FF2B5EF4-FFF2-40B4-BE49-F238E27FC236}">
                <a16:creationId xmlns:a16="http://schemas.microsoft.com/office/drawing/2014/main" id="{778E062C-58AC-A36A-4657-AD8C51A39DD9}"/>
              </a:ext>
            </a:extLst>
          </p:cNvPr>
          <p:cNvCxnSpPr>
            <a:cxnSpLocks/>
          </p:cNvCxnSpPr>
          <p:nvPr/>
        </p:nvCxnSpPr>
        <p:spPr>
          <a:xfrm flipV="1">
            <a:off x="8159411" y="2206111"/>
            <a:ext cx="1352213" cy="1858386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47">
            <a:extLst>
              <a:ext uri="{FF2B5EF4-FFF2-40B4-BE49-F238E27FC236}">
                <a16:creationId xmlns:a16="http://schemas.microsoft.com/office/drawing/2014/main" id="{FB29C4BF-6D33-420A-6D62-8BD1F418815E}"/>
              </a:ext>
            </a:extLst>
          </p:cNvPr>
          <p:cNvSpPr txBox="1"/>
          <p:nvPr/>
        </p:nvSpPr>
        <p:spPr>
          <a:xfrm>
            <a:off x="7837574" y="3981132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cxnSp>
        <p:nvCxnSpPr>
          <p:cNvPr id="10" name="Đường nối Thẳng 20">
            <a:extLst>
              <a:ext uri="{FF2B5EF4-FFF2-40B4-BE49-F238E27FC236}">
                <a16:creationId xmlns:a16="http://schemas.microsoft.com/office/drawing/2014/main" id="{C4502E09-A8D7-7AE3-029A-8266DAB4C666}"/>
              </a:ext>
            </a:extLst>
          </p:cNvPr>
          <p:cNvCxnSpPr>
            <a:cxnSpLocks/>
          </p:cNvCxnSpPr>
          <p:nvPr/>
        </p:nvCxnSpPr>
        <p:spPr>
          <a:xfrm>
            <a:off x="8153630" y="4049073"/>
            <a:ext cx="961828" cy="197001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Hình chữ nhật 16">
            <a:extLst>
              <a:ext uri="{FF2B5EF4-FFF2-40B4-BE49-F238E27FC236}">
                <a16:creationId xmlns:a16="http://schemas.microsoft.com/office/drawing/2014/main" id="{48FB7475-F62D-3399-7A32-236CA4E0770C}"/>
              </a:ext>
            </a:extLst>
          </p:cNvPr>
          <p:cNvSpPr/>
          <p:nvPr/>
        </p:nvSpPr>
        <p:spPr>
          <a:xfrm rot="6989727">
            <a:off x="9005120" y="4100053"/>
            <a:ext cx="128496" cy="160807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4EE1952-B015-0DD2-9A6A-8CD13425DFA2}"/>
              </a:ext>
            </a:extLst>
          </p:cNvPr>
          <p:cNvSpPr txBox="1"/>
          <p:nvPr/>
        </p:nvSpPr>
        <p:spPr>
          <a:xfrm>
            <a:off x="5122128" y="5229163"/>
            <a:ext cx="1996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K // M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88A493-5DD0-31DF-490E-6082D2D15F34}"/>
              </a:ext>
            </a:extLst>
          </p:cNvPr>
          <p:cNvSpPr txBox="1"/>
          <p:nvPr/>
        </p:nvSpPr>
        <p:spPr>
          <a:xfrm>
            <a:off x="162974" y="4636249"/>
            <a:ext cx="9967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H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(F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R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F//A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EF2F7F-BD60-BC5D-982C-48089FFD825A}"/>
              </a:ext>
            </a:extLst>
          </p:cNvPr>
          <p:cNvSpPr txBox="1"/>
          <p:nvPr/>
        </p:nvSpPr>
        <p:spPr>
          <a:xfrm>
            <a:off x="195760" y="3908566"/>
            <a:ext cx="9827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4716F1-86ED-4664-5D63-2544C164ABFC}"/>
              </a:ext>
            </a:extLst>
          </p:cNvPr>
          <p:cNvSpPr txBox="1"/>
          <p:nvPr/>
        </p:nvSpPr>
        <p:spPr>
          <a:xfrm>
            <a:off x="168332" y="3390495"/>
            <a:ext cx="6032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B2530A1-0E8A-B766-791B-B04A26A5B4A7}"/>
              </a:ext>
            </a:extLst>
          </p:cNvPr>
          <p:cNvSpPr txBox="1"/>
          <p:nvPr/>
        </p:nvSpPr>
        <p:spPr>
          <a:xfrm>
            <a:off x="161764" y="2768972"/>
            <a:ext cx="2464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603405F1-C606-BEE5-B03F-55D2D19A3639}"/>
              </a:ext>
            </a:extLst>
          </p:cNvPr>
          <p:cNvGrpSpPr/>
          <p:nvPr/>
        </p:nvGrpSpPr>
        <p:grpSpPr>
          <a:xfrm>
            <a:off x="2205372" y="2768972"/>
            <a:ext cx="2386480" cy="423749"/>
            <a:chOff x="2576167" y="5307679"/>
            <a:chExt cx="2386480" cy="423749"/>
          </a:xfrm>
        </p:grpSpPr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7B877095-D3C9-E19B-3C8E-9AEFA030F6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448166"/>
                </p:ext>
              </p:extLst>
            </p:nvPr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8D6D57AE-9FB2-65E0-DAE0-39F056EDA9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088F1C2-914E-B81C-4539-577D6B3F9B22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53" name="Object 52">
                <a:extLst>
                  <a:ext uri="{FF2B5EF4-FFF2-40B4-BE49-F238E27FC236}">
                    <a16:creationId xmlns:a16="http://schemas.microsoft.com/office/drawing/2014/main" id="{47B6D5C2-9015-3F11-79D2-9CB1282074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3911878"/>
                  </p:ext>
                </p:extLst>
              </p:nvPr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4A29CBEC-5C79-FD3F-21E8-C6C8825F880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56A6297-7D2F-8259-0646-683C2E297CD6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E0621EE-8741-9832-A151-7B9BDF9EF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91397"/>
              </p:ext>
            </p:extLst>
          </p:nvPr>
        </p:nvGraphicFramePr>
        <p:xfrm>
          <a:off x="4592236" y="2672563"/>
          <a:ext cx="2351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2984C02-CC3A-1512-58E2-B3F8F3A81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2236" y="2672563"/>
                        <a:ext cx="23510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28D3B4BC-85D7-227C-5A63-49BF1E5BC5FC}"/>
              </a:ext>
            </a:extLst>
          </p:cNvPr>
          <p:cNvSpPr txBox="1"/>
          <p:nvPr/>
        </p:nvSpPr>
        <p:spPr>
          <a:xfrm>
            <a:off x="161764" y="2120600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D730934-DC1A-C26E-06BD-BF63155C6DBF}"/>
              </a:ext>
            </a:extLst>
          </p:cNvPr>
          <p:cNvSpPr txBox="1"/>
          <p:nvPr/>
        </p:nvSpPr>
        <p:spPr>
          <a:xfrm>
            <a:off x="168332" y="1496439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: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A9157D5-447F-E510-4763-061C3D532018}"/>
              </a:ext>
            </a:extLst>
          </p:cNvPr>
          <p:cNvSpPr txBox="1"/>
          <p:nvPr/>
        </p:nvSpPr>
        <p:spPr>
          <a:xfrm>
            <a:off x="168332" y="225687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	</a:t>
            </a:r>
          </a:p>
        </p:txBody>
      </p:sp>
    </p:spTree>
    <p:extLst>
      <p:ext uri="{BB962C8B-B14F-4D97-AF65-F5344CB8AC3E}">
        <p14:creationId xmlns:p14="http://schemas.microsoft.com/office/powerpoint/2010/main" val="421414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4" grpId="0"/>
      <p:bldP spid="43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D73556-672D-F1A9-34DD-EF8E71F49B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28393181-5AB5-6D99-7D17-E99887049708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DDE6DB00-EC0E-275C-231A-CDD6B39C0AE5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3C57512A-52D2-88F2-AA6D-AE0C53F426C8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5AC6E0F2-C630-8459-2A77-7D97402A05DA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4B247C65-776B-D75D-6802-5AC9F3C04ED1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FFFA1E9-DE5D-F334-9FBC-BF81077B32B4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571A66A6-5799-89C7-2DB3-CD42450AF938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6CF0909A-050A-CF0B-1E2E-FF6745F32B40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9FB643D7-163B-C25A-71D1-94E8ECF99EB6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3E00C9DF-BE09-B66E-BD77-D54F02AE7666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9CDF64B1-F4E4-77EB-4D22-0C563E0393C0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74443DC9-1C33-FCCC-D9CB-7C6AE9EA6339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B98BD3B3-31C7-A7A4-2784-712D9CC0C188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ED3EA9-6A1C-1A82-3AC6-6F09E5F4E21C}"/>
              </a:ext>
            </a:extLst>
          </p:cNvPr>
          <p:cNvSpPr txBox="1"/>
          <p:nvPr/>
        </p:nvSpPr>
        <p:spPr>
          <a:xfrm>
            <a:off x="10054254" y="29599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E24C3C20-4768-70C2-E3F2-0D43763ED7AE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D98A465A-CB34-C5FF-4C9F-20E9F0D17E5C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597D3FDF-0531-548F-DCC8-6AA91E440D27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A2723016-E9A0-F2C5-E472-CE72CC04E79F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4A9CB355-3642-7B7E-9B72-FF6AA1684A49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2E8C0655-1256-0E8F-8A4B-0C29768D2184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67DF8CA9-FCAD-5479-71D7-DF35EB5AB04D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C7253A9F-6196-7E66-01C4-BF4732D6298E}"/>
              </a:ext>
            </a:extLst>
          </p:cNvPr>
          <p:cNvSpPr txBox="1"/>
          <p:nvPr/>
        </p:nvSpPr>
        <p:spPr>
          <a:xfrm>
            <a:off x="9024322" y="315618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H</a:t>
            </a:r>
            <a:endParaRPr lang="en-US" dirty="0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5FAA60D0-7D17-843C-DB83-0C97E36AD323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3A11080A-81A2-2A74-5CA7-20B0E137727E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nối Thẳng 48">
            <a:extLst>
              <a:ext uri="{FF2B5EF4-FFF2-40B4-BE49-F238E27FC236}">
                <a16:creationId xmlns:a16="http://schemas.microsoft.com/office/drawing/2014/main" id="{EC78DDE2-5AD9-1746-A434-989A3112325B}"/>
              </a:ext>
            </a:extLst>
          </p:cNvPr>
          <p:cNvCxnSpPr>
            <a:cxnSpLocks/>
          </p:cNvCxnSpPr>
          <p:nvPr/>
        </p:nvCxnSpPr>
        <p:spPr>
          <a:xfrm flipV="1">
            <a:off x="8159411" y="2206111"/>
            <a:ext cx="1352213" cy="1858386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47">
            <a:extLst>
              <a:ext uri="{FF2B5EF4-FFF2-40B4-BE49-F238E27FC236}">
                <a16:creationId xmlns:a16="http://schemas.microsoft.com/office/drawing/2014/main" id="{22C0C443-E92A-DC62-44D5-B2F6508F0F5D}"/>
              </a:ext>
            </a:extLst>
          </p:cNvPr>
          <p:cNvSpPr txBox="1"/>
          <p:nvPr/>
        </p:nvSpPr>
        <p:spPr>
          <a:xfrm>
            <a:off x="7837574" y="3981132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E913C2B-9E37-ED60-5958-6BD4ED3D909E}"/>
              </a:ext>
            </a:extLst>
          </p:cNvPr>
          <p:cNvSpPr txBox="1"/>
          <p:nvPr/>
        </p:nvSpPr>
        <p:spPr>
          <a:xfrm>
            <a:off x="88777" y="627878"/>
            <a:ext cx="12103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 của (O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Q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PQ</a:t>
            </a:r>
          </a:p>
        </p:txBody>
      </p:sp>
      <p:cxnSp>
        <p:nvCxnSpPr>
          <p:cNvPr id="24" name="Đường nối Thẳng 13">
            <a:extLst>
              <a:ext uri="{FF2B5EF4-FFF2-40B4-BE49-F238E27FC236}">
                <a16:creationId xmlns:a16="http://schemas.microsoft.com/office/drawing/2014/main" id="{FB58438C-079D-E355-BE9D-E3297D321AAD}"/>
              </a:ext>
            </a:extLst>
          </p:cNvPr>
          <p:cNvCxnSpPr>
            <a:cxnSpLocks/>
          </p:cNvCxnSpPr>
          <p:nvPr/>
        </p:nvCxnSpPr>
        <p:spPr>
          <a:xfrm flipH="1" flipV="1">
            <a:off x="8150177" y="2161505"/>
            <a:ext cx="25969" cy="190283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nối Thẳng 13">
            <a:extLst>
              <a:ext uri="{FF2B5EF4-FFF2-40B4-BE49-F238E27FC236}">
                <a16:creationId xmlns:a16="http://schemas.microsoft.com/office/drawing/2014/main" id="{38C20E28-A6CB-4D5B-94DC-CF3B42362914}"/>
              </a:ext>
            </a:extLst>
          </p:cNvPr>
          <p:cNvCxnSpPr>
            <a:cxnSpLocks/>
          </p:cNvCxnSpPr>
          <p:nvPr/>
        </p:nvCxnSpPr>
        <p:spPr>
          <a:xfrm flipH="1">
            <a:off x="8176146" y="2941226"/>
            <a:ext cx="1851885" cy="111136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Đường nối Thẳng 13">
            <a:extLst>
              <a:ext uri="{FF2B5EF4-FFF2-40B4-BE49-F238E27FC236}">
                <a16:creationId xmlns:a16="http://schemas.microsoft.com/office/drawing/2014/main" id="{991D9198-96C5-E578-4BE3-24896BB26C8C}"/>
              </a:ext>
            </a:extLst>
          </p:cNvPr>
          <p:cNvCxnSpPr>
            <a:cxnSpLocks/>
          </p:cNvCxnSpPr>
          <p:nvPr/>
        </p:nvCxnSpPr>
        <p:spPr>
          <a:xfrm flipH="1" flipV="1">
            <a:off x="6571277" y="2616220"/>
            <a:ext cx="2278890" cy="47107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Hộp Văn bản 30">
            <a:extLst>
              <a:ext uri="{FF2B5EF4-FFF2-40B4-BE49-F238E27FC236}">
                <a16:creationId xmlns:a16="http://schemas.microsoft.com/office/drawing/2014/main" id="{FC5AD5B3-42E8-37ED-B03A-6CDCF3F185B3}"/>
              </a:ext>
            </a:extLst>
          </p:cNvPr>
          <p:cNvSpPr txBox="1"/>
          <p:nvPr/>
        </p:nvSpPr>
        <p:spPr>
          <a:xfrm>
            <a:off x="7907317" y="292747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62" name="Hộp Văn bản 30">
            <a:extLst>
              <a:ext uri="{FF2B5EF4-FFF2-40B4-BE49-F238E27FC236}">
                <a16:creationId xmlns:a16="http://schemas.microsoft.com/office/drawing/2014/main" id="{4207226B-B179-FDE9-1EED-A310F74AA35E}"/>
              </a:ext>
            </a:extLst>
          </p:cNvPr>
          <p:cNvSpPr txBox="1"/>
          <p:nvPr/>
        </p:nvSpPr>
        <p:spPr>
          <a:xfrm>
            <a:off x="9380221" y="3172818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</a:p>
        </p:txBody>
      </p:sp>
      <p:cxnSp>
        <p:nvCxnSpPr>
          <p:cNvPr id="82" name="Đường nối Thẳng 35">
            <a:extLst>
              <a:ext uri="{FF2B5EF4-FFF2-40B4-BE49-F238E27FC236}">
                <a16:creationId xmlns:a16="http://schemas.microsoft.com/office/drawing/2014/main" id="{41624728-80BE-9909-F971-18726EBD242B}"/>
              </a:ext>
            </a:extLst>
          </p:cNvPr>
          <p:cNvCxnSpPr>
            <a:cxnSpLocks/>
          </p:cNvCxnSpPr>
          <p:nvPr/>
        </p:nvCxnSpPr>
        <p:spPr>
          <a:xfrm flipV="1">
            <a:off x="9549030" y="2131213"/>
            <a:ext cx="3012" cy="108850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Đường nối Thẳng 35">
            <a:extLst>
              <a:ext uri="{FF2B5EF4-FFF2-40B4-BE49-F238E27FC236}">
                <a16:creationId xmlns:a16="http://schemas.microsoft.com/office/drawing/2014/main" id="{3B395F40-7BEF-7431-C49A-477D17015E3B}"/>
              </a:ext>
            </a:extLst>
          </p:cNvPr>
          <p:cNvCxnSpPr>
            <a:cxnSpLocks/>
            <a:stCxn id="29" idx="1"/>
          </p:cNvCxnSpPr>
          <p:nvPr/>
        </p:nvCxnSpPr>
        <p:spPr>
          <a:xfrm flipH="1" flipV="1">
            <a:off x="8153594" y="2159210"/>
            <a:ext cx="1170688" cy="1029777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Đường nối Thẳng 35">
            <a:extLst>
              <a:ext uri="{FF2B5EF4-FFF2-40B4-BE49-F238E27FC236}">
                <a16:creationId xmlns:a16="http://schemas.microsoft.com/office/drawing/2014/main" id="{C54BF978-AEF4-E513-1225-F13379CF87E0}"/>
              </a:ext>
            </a:extLst>
          </p:cNvPr>
          <p:cNvCxnSpPr>
            <a:cxnSpLocks/>
          </p:cNvCxnSpPr>
          <p:nvPr/>
        </p:nvCxnSpPr>
        <p:spPr>
          <a:xfrm flipV="1">
            <a:off x="9333444" y="2958483"/>
            <a:ext cx="668826" cy="24127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657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688A4D-C71C-EED4-D0F8-BBCE87E461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73F6EDDC-5D2E-9E8B-1517-BD86E050DF33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1E831466-D4E2-A44D-3B19-10C3177DDA72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F9A8B3EE-5012-7EF4-23A8-51B89039D68F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8ECAD084-4779-55EF-C733-9414F6792D81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7353B878-785D-AC36-9360-4F6E4E3AC81D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87F9DE13-3D2B-CB3A-86C8-3161D0620B07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930BFF41-2D57-FDA4-55BA-827450DFEC2E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80FE3220-6914-5685-C319-9109F4E1B8AE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B062B3CE-A234-FE96-AE81-D3D8E55B7134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415612E9-E67D-8175-6C3A-A3BD389645F0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BB4793B9-2A39-4CE0-56C3-8F5F555AEA62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15CA3B3B-6715-261A-176A-C3ECF1ADFE19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7258B10D-ABB8-5B8C-8691-3AD4B1DA6CCE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518BBF3-1EAD-CC91-A98A-4BD937AB13E5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46C9E14-105A-4E81-46EE-52E3C114B3C7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43E2E7D8-9EA2-54E8-6577-8B56E2A0C476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4B60E946-C6E9-18C9-D189-44B06FD36B4B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CB0EE351-0209-A807-1101-AF549C808121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4C020109-09E3-FCCA-7457-0743F5EF320F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9CAAE1A6-09F9-B0B9-E649-29E581133037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5B0DCA9D-4B24-6FD7-A9A3-4B89906BCFC8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69E62A30-32B5-A066-CF2D-04ED2E44F84C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AEA23080-E80E-078B-0BE0-ACDE1D7D250F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6597ECEA-AA54-23F4-1622-AC44B2E8EB94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2D99AC53-2F20-E2DE-D62D-160483AF4D12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5EFEACFE-99AC-723C-C870-FA023A4486BF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D5D6DDD-B8D5-7E2C-0AA5-D4CD34727EED}"/>
              </a:ext>
            </a:extLst>
          </p:cNvPr>
          <p:cNvSpPr txBox="1"/>
          <p:nvPr/>
        </p:nvSpPr>
        <p:spPr>
          <a:xfrm>
            <a:off x="230172" y="1353324"/>
            <a:ext cx="9827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F, G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,AB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2DE25C-223D-AE6F-94BB-AF27D76CD15A}"/>
              </a:ext>
            </a:extLst>
          </p:cNvPr>
          <p:cNvSpPr txBox="1"/>
          <p:nvPr/>
        </p:nvSpPr>
        <p:spPr>
          <a:xfrm>
            <a:off x="168332" y="225687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	</a:t>
            </a:r>
          </a:p>
        </p:txBody>
      </p:sp>
    </p:spTree>
    <p:extLst>
      <p:ext uri="{BB962C8B-B14F-4D97-AF65-F5344CB8AC3E}">
        <p14:creationId xmlns:p14="http://schemas.microsoft.com/office/powerpoint/2010/main" val="35513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D6400E0-E95F-7DAE-9F26-55EE955ED1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FC69C6EF-2DDC-6256-4FA4-6DF910397166}"/>
              </a:ext>
            </a:extLst>
          </p:cNvPr>
          <p:cNvSpPr/>
          <p:nvPr/>
        </p:nvSpPr>
        <p:spPr>
          <a:xfrm rot="9428507">
            <a:off x="9151445" y="4653663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AFF1AADB-2EFC-B6F3-905F-C40C61C0228A}"/>
              </a:ext>
            </a:extLst>
          </p:cNvPr>
          <p:cNvSpPr/>
          <p:nvPr/>
        </p:nvSpPr>
        <p:spPr>
          <a:xfrm rot="18060801">
            <a:off x="9473756" y="2667624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645C8D54-169D-C884-2328-631EC1A93B67}"/>
              </a:ext>
            </a:extLst>
          </p:cNvPr>
          <p:cNvCxnSpPr>
            <a:cxnSpLocks/>
          </p:cNvCxnSpPr>
          <p:nvPr/>
        </p:nvCxnSpPr>
        <p:spPr>
          <a:xfrm flipV="1">
            <a:off x="8856299" y="2626830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5519443A-DC04-16EF-7480-92A2BBF43B27}"/>
              </a:ext>
            </a:extLst>
          </p:cNvPr>
          <p:cNvCxnSpPr>
            <a:cxnSpLocks/>
          </p:cNvCxnSpPr>
          <p:nvPr/>
        </p:nvCxnSpPr>
        <p:spPr>
          <a:xfrm flipV="1">
            <a:off x="7861351" y="4195103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89C71371-6E45-BEFD-B1F0-5F1055F2BFE9}"/>
              </a:ext>
            </a:extLst>
          </p:cNvPr>
          <p:cNvCxnSpPr>
            <a:cxnSpLocks/>
          </p:cNvCxnSpPr>
          <p:nvPr/>
        </p:nvCxnSpPr>
        <p:spPr>
          <a:xfrm>
            <a:off x="8854134" y="3595316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3E4E84E-1DDF-01A0-15D3-D94C4A853E47}"/>
              </a:ext>
            </a:extLst>
          </p:cNvPr>
          <p:cNvSpPr txBox="1"/>
          <p:nvPr/>
        </p:nvSpPr>
        <p:spPr>
          <a:xfrm>
            <a:off x="8508997" y="338543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3CD4C353-2B98-128C-64A0-C5D0B6AA8075}"/>
              </a:ext>
            </a:extLst>
          </p:cNvPr>
          <p:cNvSpPr/>
          <p:nvPr/>
        </p:nvSpPr>
        <p:spPr>
          <a:xfrm>
            <a:off x="8831273" y="357010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49ED1193-8D63-3282-EF48-1FD7DE49F2F5}"/>
              </a:ext>
            </a:extLst>
          </p:cNvPr>
          <p:cNvCxnSpPr>
            <a:cxnSpLocks/>
          </p:cNvCxnSpPr>
          <p:nvPr/>
        </p:nvCxnSpPr>
        <p:spPr>
          <a:xfrm>
            <a:off x="8968747" y="2226020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94B288FA-6712-0941-ABBB-DB17A3D33C5D}"/>
              </a:ext>
            </a:extLst>
          </p:cNvPr>
          <p:cNvSpPr txBox="1"/>
          <p:nvPr/>
        </p:nvSpPr>
        <p:spPr>
          <a:xfrm>
            <a:off x="9451986" y="22868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75165FAC-6EFD-F358-D3FF-34BBFDE39FBA}"/>
              </a:ext>
            </a:extLst>
          </p:cNvPr>
          <p:cNvSpPr txBox="1"/>
          <p:nvPr/>
        </p:nvSpPr>
        <p:spPr>
          <a:xfrm>
            <a:off x="8693365" y="476295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DBF2BD9A-2E95-D9CD-9CD7-5366DA4994FB}"/>
              </a:ext>
            </a:extLst>
          </p:cNvPr>
          <p:cNvSpPr txBox="1"/>
          <p:nvPr/>
        </p:nvSpPr>
        <p:spPr>
          <a:xfrm>
            <a:off x="11692412" y="402753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B25C87E1-C4F0-1E76-F1A7-0F77DA905E16}"/>
              </a:ext>
            </a:extLst>
          </p:cNvPr>
          <p:cNvCxnSpPr>
            <a:cxnSpLocks/>
          </p:cNvCxnSpPr>
          <p:nvPr/>
        </p:nvCxnSpPr>
        <p:spPr>
          <a:xfrm>
            <a:off x="8126596" y="2646614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E6B6F7B-DA60-21C9-418E-FF80AD315434}"/>
              </a:ext>
            </a:extLst>
          </p:cNvPr>
          <p:cNvCxnSpPr>
            <a:cxnSpLocks/>
          </p:cNvCxnSpPr>
          <p:nvPr/>
        </p:nvCxnSpPr>
        <p:spPr>
          <a:xfrm flipH="1">
            <a:off x="8475293" y="2736853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2F89B3B-587A-79CB-BFF9-140486C68799}"/>
              </a:ext>
            </a:extLst>
          </p:cNvPr>
          <p:cNvSpPr txBox="1"/>
          <p:nvPr/>
        </p:nvSpPr>
        <p:spPr>
          <a:xfrm>
            <a:off x="10054254" y="345592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48A07F5-B4A1-224E-954B-9745A96BC56C}"/>
              </a:ext>
            </a:extLst>
          </p:cNvPr>
          <p:cNvSpPr txBox="1"/>
          <p:nvPr/>
        </p:nvSpPr>
        <p:spPr>
          <a:xfrm>
            <a:off x="8126596" y="222602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FCED639A-84CD-A0E9-EA55-C3E9BDAA24B1}"/>
              </a:ext>
            </a:extLst>
          </p:cNvPr>
          <p:cNvSpPr txBox="1"/>
          <p:nvPr/>
        </p:nvSpPr>
        <p:spPr>
          <a:xfrm>
            <a:off x="8978394" y="26492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A2D77E64-0DDD-35D2-3CFC-CEAB4A1C1312}"/>
              </a:ext>
            </a:extLst>
          </p:cNvPr>
          <p:cNvSpPr/>
          <p:nvPr/>
        </p:nvSpPr>
        <p:spPr>
          <a:xfrm>
            <a:off x="7666134" y="2410686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DF5C0919-53DB-4BA6-9382-D8EA0A492875}"/>
              </a:ext>
            </a:extLst>
          </p:cNvPr>
          <p:cNvCxnSpPr>
            <a:cxnSpLocks/>
          </p:cNvCxnSpPr>
          <p:nvPr/>
        </p:nvCxnSpPr>
        <p:spPr>
          <a:xfrm flipH="1">
            <a:off x="8846060" y="3057815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B46F5B6E-7078-2BDE-0418-03F5C1A3786D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592962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6F09EFDA-D32E-455F-D139-BAA416BBEB39}"/>
              </a:ext>
            </a:extLst>
          </p:cNvPr>
          <p:cNvCxnSpPr>
            <a:cxnSpLocks/>
          </p:cNvCxnSpPr>
          <p:nvPr/>
        </p:nvCxnSpPr>
        <p:spPr>
          <a:xfrm flipV="1">
            <a:off x="8153386" y="2629814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D8EDF99C-ABB1-9117-3D10-6CA98371023D}"/>
              </a:ext>
            </a:extLst>
          </p:cNvPr>
          <p:cNvCxnSpPr>
            <a:cxnSpLocks/>
          </p:cNvCxnSpPr>
          <p:nvPr/>
        </p:nvCxnSpPr>
        <p:spPr>
          <a:xfrm>
            <a:off x="9534192" y="2625470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2CA3DFBA-174A-8A9D-7785-14993861C99E}"/>
              </a:ext>
            </a:extLst>
          </p:cNvPr>
          <p:cNvCxnSpPr>
            <a:cxnSpLocks/>
          </p:cNvCxnSpPr>
          <p:nvPr/>
        </p:nvCxnSpPr>
        <p:spPr>
          <a:xfrm flipV="1">
            <a:off x="9149219" y="3456777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13589BBC-A4E5-FFEB-FA0E-E33B2205FD3E}"/>
              </a:ext>
            </a:extLst>
          </p:cNvPr>
          <p:cNvCxnSpPr>
            <a:cxnSpLocks/>
          </p:cNvCxnSpPr>
          <p:nvPr/>
        </p:nvCxnSpPr>
        <p:spPr>
          <a:xfrm flipV="1">
            <a:off x="9136432" y="2652988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46B920AA-C5B9-4F1A-D473-2619DF9D9F4B}"/>
              </a:ext>
            </a:extLst>
          </p:cNvPr>
          <p:cNvSpPr txBox="1"/>
          <p:nvPr/>
        </p:nvSpPr>
        <p:spPr>
          <a:xfrm>
            <a:off x="9264544" y="373737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2937F726-E7F0-38DE-965C-9E7DDE414A68}"/>
              </a:ext>
            </a:extLst>
          </p:cNvPr>
          <p:cNvSpPr/>
          <p:nvPr/>
        </p:nvSpPr>
        <p:spPr>
          <a:xfrm>
            <a:off x="9317587" y="367823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87483282-BDAE-DCB2-4136-E43AB4EA4813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669394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2F69C9E-5FA8-7EA9-50C3-356576F4036B}"/>
              </a:ext>
            </a:extLst>
          </p:cNvPr>
          <p:cNvSpPr txBox="1"/>
          <p:nvPr/>
        </p:nvSpPr>
        <p:spPr>
          <a:xfrm>
            <a:off x="473068" y="1682812"/>
            <a:ext cx="9827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F, G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,AB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cxnSp>
        <p:nvCxnSpPr>
          <p:cNvPr id="19" name="Đường nối Thẳng 26">
            <a:extLst>
              <a:ext uri="{FF2B5EF4-FFF2-40B4-BE49-F238E27FC236}">
                <a16:creationId xmlns:a16="http://schemas.microsoft.com/office/drawing/2014/main" id="{A4370D5E-05CE-AB3D-E326-ECB2A20DBE75}"/>
              </a:ext>
            </a:extLst>
          </p:cNvPr>
          <p:cNvCxnSpPr>
            <a:cxnSpLocks/>
          </p:cNvCxnSpPr>
          <p:nvPr/>
        </p:nvCxnSpPr>
        <p:spPr>
          <a:xfrm flipH="1">
            <a:off x="10012315" y="3121218"/>
            <a:ext cx="244420" cy="3582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Đường nối Thẳng 51">
            <a:extLst>
              <a:ext uri="{FF2B5EF4-FFF2-40B4-BE49-F238E27FC236}">
                <a16:creationId xmlns:a16="http://schemas.microsoft.com/office/drawing/2014/main" id="{5710A725-B361-98BE-A047-EA7DEDC9FB89}"/>
              </a:ext>
            </a:extLst>
          </p:cNvPr>
          <p:cNvCxnSpPr>
            <a:cxnSpLocks/>
          </p:cNvCxnSpPr>
          <p:nvPr/>
        </p:nvCxnSpPr>
        <p:spPr>
          <a:xfrm>
            <a:off x="10051678" y="3481511"/>
            <a:ext cx="232884" cy="1063507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Đường nối Thẳng 37">
            <a:extLst>
              <a:ext uri="{FF2B5EF4-FFF2-40B4-BE49-F238E27FC236}">
                <a16:creationId xmlns:a16="http://schemas.microsoft.com/office/drawing/2014/main" id="{3342B8B9-2B5A-7569-EE62-2BA416E4A103}"/>
              </a:ext>
            </a:extLst>
          </p:cNvPr>
          <p:cNvCxnSpPr>
            <a:cxnSpLocks/>
          </p:cNvCxnSpPr>
          <p:nvPr/>
        </p:nvCxnSpPr>
        <p:spPr>
          <a:xfrm flipH="1" flipV="1">
            <a:off x="9413583" y="3321453"/>
            <a:ext cx="581649" cy="1285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Hộp Văn bản 59">
            <a:extLst>
              <a:ext uri="{FF2B5EF4-FFF2-40B4-BE49-F238E27FC236}">
                <a16:creationId xmlns:a16="http://schemas.microsoft.com/office/drawing/2014/main" id="{54E9C1CD-C76E-1E17-818F-26CFF53A40BF}"/>
              </a:ext>
            </a:extLst>
          </p:cNvPr>
          <p:cNvSpPr txBox="1"/>
          <p:nvPr/>
        </p:nvSpPr>
        <p:spPr>
          <a:xfrm>
            <a:off x="10149359" y="279049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E</a:t>
            </a:r>
            <a:endParaRPr lang="en-US"/>
          </a:p>
        </p:txBody>
      </p:sp>
      <p:sp>
        <p:nvSpPr>
          <p:cNvPr id="52" name="Hộp Văn bản 52">
            <a:extLst>
              <a:ext uri="{FF2B5EF4-FFF2-40B4-BE49-F238E27FC236}">
                <a16:creationId xmlns:a16="http://schemas.microsoft.com/office/drawing/2014/main" id="{DEEDBF21-A0E7-110D-B3F3-48218421C43C}"/>
              </a:ext>
            </a:extLst>
          </p:cNvPr>
          <p:cNvSpPr txBox="1"/>
          <p:nvPr/>
        </p:nvSpPr>
        <p:spPr>
          <a:xfrm>
            <a:off x="10223331" y="4560288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F</a:t>
            </a:r>
            <a:endParaRPr lang="en-US" dirty="0"/>
          </a:p>
        </p:txBody>
      </p:sp>
      <p:sp>
        <p:nvSpPr>
          <p:cNvPr id="53" name="Hộp Văn bản 53">
            <a:extLst>
              <a:ext uri="{FF2B5EF4-FFF2-40B4-BE49-F238E27FC236}">
                <a16:creationId xmlns:a16="http://schemas.microsoft.com/office/drawing/2014/main" id="{C52D5F81-606B-3078-139A-DBA51D3949EA}"/>
              </a:ext>
            </a:extLst>
          </p:cNvPr>
          <p:cNvSpPr txBox="1"/>
          <p:nvPr/>
        </p:nvSpPr>
        <p:spPr>
          <a:xfrm>
            <a:off x="9092759" y="312357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G</a:t>
            </a:r>
            <a:endParaRPr lang="en-US" dirty="0"/>
          </a:p>
        </p:txBody>
      </p:sp>
      <p:sp>
        <p:nvSpPr>
          <p:cNvPr id="54" name="Hình chữ nhật 16">
            <a:extLst>
              <a:ext uri="{FF2B5EF4-FFF2-40B4-BE49-F238E27FC236}">
                <a16:creationId xmlns:a16="http://schemas.microsoft.com/office/drawing/2014/main" id="{A41D6E35-1C1F-2CFB-C774-FBE59298BF7A}"/>
              </a:ext>
            </a:extLst>
          </p:cNvPr>
          <p:cNvSpPr/>
          <p:nvPr/>
        </p:nvSpPr>
        <p:spPr>
          <a:xfrm rot="10079479">
            <a:off x="10256735" y="4423621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Hình chữ nhật 16">
            <a:extLst>
              <a:ext uri="{FF2B5EF4-FFF2-40B4-BE49-F238E27FC236}">
                <a16:creationId xmlns:a16="http://schemas.microsoft.com/office/drawing/2014/main" id="{39DB4A8B-E6FC-FC01-0335-65A56327E2D4}"/>
              </a:ext>
            </a:extLst>
          </p:cNvPr>
          <p:cNvSpPr/>
          <p:nvPr/>
        </p:nvSpPr>
        <p:spPr>
          <a:xfrm rot="2212182">
            <a:off x="10112929" y="3078926"/>
            <a:ext cx="123821" cy="94192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Hình chữ nhật 16">
            <a:extLst>
              <a:ext uri="{FF2B5EF4-FFF2-40B4-BE49-F238E27FC236}">
                <a16:creationId xmlns:a16="http://schemas.microsoft.com/office/drawing/2014/main" id="{4A51A3A1-8D0F-F389-1083-FF22FEC14FE0}"/>
              </a:ext>
            </a:extLst>
          </p:cNvPr>
          <p:cNvSpPr/>
          <p:nvPr/>
        </p:nvSpPr>
        <p:spPr>
          <a:xfrm rot="16913722">
            <a:off x="9392964" y="3348870"/>
            <a:ext cx="126684" cy="88409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B658D2-0ADE-20CC-6E3C-7CD9E1DB83CD}"/>
              </a:ext>
            </a:extLst>
          </p:cNvPr>
          <p:cNvSpPr txBox="1"/>
          <p:nvPr/>
        </p:nvSpPr>
        <p:spPr>
          <a:xfrm>
            <a:off x="168332" y="225687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	</a:t>
            </a:r>
          </a:p>
        </p:txBody>
      </p:sp>
    </p:spTree>
    <p:extLst>
      <p:ext uri="{BB962C8B-B14F-4D97-AF65-F5344CB8AC3E}">
        <p14:creationId xmlns:p14="http://schemas.microsoft.com/office/powerpoint/2010/main" val="4618392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8DC204-4B68-9622-B62D-418C25CDE57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C4EB521F-FA8A-68B3-EB00-EDE57DCDFB0E}"/>
              </a:ext>
            </a:extLst>
          </p:cNvPr>
          <p:cNvSpPr/>
          <p:nvPr/>
        </p:nvSpPr>
        <p:spPr>
          <a:xfrm rot="9428507">
            <a:off x="9151445" y="5002374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94BB1F0A-8AAF-B40C-1B39-279B3918CF65}"/>
              </a:ext>
            </a:extLst>
          </p:cNvPr>
          <p:cNvSpPr/>
          <p:nvPr/>
        </p:nvSpPr>
        <p:spPr>
          <a:xfrm rot="18060801">
            <a:off x="9473756" y="3016335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D7580D4B-E367-8EF1-006F-5D9FDD575DF6}"/>
              </a:ext>
            </a:extLst>
          </p:cNvPr>
          <p:cNvCxnSpPr>
            <a:cxnSpLocks/>
          </p:cNvCxnSpPr>
          <p:nvPr/>
        </p:nvCxnSpPr>
        <p:spPr>
          <a:xfrm flipV="1">
            <a:off x="8856299" y="2975541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24162EBF-D4F9-00B1-9309-0092AF78736B}"/>
              </a:ext>
            </a:extLst>
          </p:cNvPr>
          <p:cNvCxnSpPr>
            <a:cxnSpLocks/>
          </p:cNvCxnSpPr>
          <p:nvPr/>
        </p:nvCxnSpPr>
        <p:spPr>
          <a:xfrm flipV="1">
            <a:off x="7861351" y="4543814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FFBFCBB4-88AD-1496-B5C3-7D07B88CB4EE}"/>
              </a:ext>
            </a:extLst>
          </p:cNvPr>
          <p:cNvCxnSpPr>
            <a:cxnSpLocks/>
          </p:cNvCxnSpPr>
          <p:nvPr/>
        </p:nvCxnSpPr>
        <p:spPr>
          <a:xfrm>
            <a:off x="8854134" y="3944027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74DD968-ED92-2F87-142E-11F90F29E55B}"/>
              </a:ext>
            </a:extLst>
          </p:cNvPr>
          <p:cNvSpPr txBox="1"/>
          <p:nvPr/>
        </p:nvSpPr>
        <p:spPr>
          <a:xfrm>
            <a:off x="8508997" y="373414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83C26184-762E-3A02-3CDB-7ED28E4DA14D}"/>
              </a:ext>
            </a:extLst>
          </p:cNvPr>
          <p:cNvSpPr/>
          <p:nvPr/>
        </p:nvSpPr>
        <p:spPr>
          <a:xfrm>
            <a:off x="8831273" y="3918813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269BEB2-2784-82B5-DF14-92FD724F3D5A}"/>
              </a:ext>
            </a:extLst>
          </p:cNvPr>
          <p:cNvCxnSpPr>
            <a:cxnSpLocks/>
          </p:cNvCxnSpPr>
          <p:nvPr/>
        </p:nvCxnSpPr>
        <p:spPr>
          <a:xfrm>
            <a:off x="8968747" y="2574731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56ADFCDB-64AC-3E17-057A-31DCBD96F530}"/>
              </a:ext>
            </a:extLst>
          </p:cNvPr>
          <p:cNvSpPr txBox="1"/>
          <p:nvPr/>
        </p:nvSpPr>
        <p:spPr>
          <a:xfrm>
            <a:off x="9451986" y="263559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AA572802-9BAB-A65F-7C96-57E91A690EC5}"/>
              </a:ext>
            </a:extLst>
          </p:cNvPr>
          <p:cNvSpPr txBox="1"/>
          <p:nvPr/>
        </p:nvSpPr>
        <p:spPr>
          <a:xfrm>
            <a:off x="8693365" y="511166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A15CE96E-620C-28EE-9412-AEA219C55E20}"/>
              </a:ext>
            </a:extLst>
          </p:cNvPr>
          <p:cNvSpPr txBox="1"/>
          <p:nvPr/>
        </p:nvSpPr>
        <p:spPr>
          <a:xfrm>
            <a:off x="11692412" y="43762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A321B613-72E6-E383-713E-E878AA633B15}"/>
              </a:ext>
            </a:extLst>
          </p:cNvPr>
          <p:cNvCxnSpPr>
            <a:cxnSpLocks/>
          </p:cNvCxnSpPr>
          <p:nvPr/>
        </p:nvCxnSpPr>
        <p:spPr>
          <a:xfrm>
            <a:off x="8126596" y="2995325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A0A2DD98-B816-309F-5F97-7B51A232BBA0}"/>
              </a:ext>
            </a:extLst>
          </p:cNvPr>
          <p:cNvCxnSpPr>
            <a:cxnSpLocks/>
          </p:cNvCxnSpPr>
          <p:nvPr/>
        </p:nvCxnSpPr>
        <p:spPr>
          <a:xfrm flipH="1">
            <a:off x="8475293" y="3085564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A3AC436-3EAB-3A9D-3E68-BA1152C7B429}"/>
              </a:ext>
            </a:extLst>
          </p:cNvPr>
          <p:cNvSpPr txBox="1"/>
          <p:nvPr/>
        </p:nvSpPr>
        <p:spPr>
          <a:xfrm>
            <a:off x="10054254" y="380464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5D675C0-181F-CEC9-4A9E-2F1BA52F9F24}"/>
              </a:ext>
            </a:extLst>
          </p:cNvPr>
          <p:cNvSpPr txBox="1"/>
          <p:nvPr/>
        </p:nvSpPr>
        <p:spPr>
          <a:xfrm>
            <a:off x="8126596" y="257473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F0BE4592-EA9A-0565-CC5D-FD638E96822D}"/>
              </a:ext>
            </a:extLst>
          </p:cNvPr>
          <p:cNvSpPr txBox="1"/>
          <p:nvPr/>
        </p:nvSpPr>
        <p:spPr>
          <a:xfrm>
            <a:off x="8978394" y="299800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F50884D6-BE90-DADB-88CB-BB65867880FE}"/>
              </a:ext>
            </a:extLst>
          </p:cNvPr>
          <p:cNvSpPr/>
          <p:nvPr/>
        </p:nvSpPr>
        <p:spPr>
          <a:xfrm>
            <a:off x="7666134" y="2759397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99F22AF1-2ED9-3A70-39B2-B8F3DEC2E69A}"/>
              </a:ext>
            </a:extLst>
          </p:cNvPr>
          <p:cNvCxnSpPr>
            <a:cxnSpLocks/>
          </p:cNvCxnSpPr>
          <p:nvPr/>
        </p:nvCxnSpPr>
        <p:spPr>
          <a:xfrm flipH="1">
            <a:off x="8846060" y="3406526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2FCE3E58-FD79-08CE-463E-5187D076786F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941673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5F6F129A-4DF5-1C6C-6960-5A693FB3755A}"/>
              </a:ext>
            </a:extLst>
          </p:cNvPr>
          <p:cNvCxnSpPr>
            <a:cxnSpLocks/>
          </p:cNvCxnSpPr>
          <p:nvPr/>
        </p:nvCxnSpPr>
        <p:spPr>
          <a:xfrm flipV="1">
            <a:off x="8153386" y="2978525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3E4B080F-0182-A1AA-960C-2D077A02ED57}"/>
              </a:ext>
            </a:extLst>
          </p:cNvPr>
          <p:cNvCxnSpPr>
            <a:cxnSpLocks/>
          </p:cNvCxnSpPr>
          <p:nvPr/>
        </p:nvCxnSpPr>
        <p:spPr>
          <a:xfrm>
            <a:off x="9534192" y="2974181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AD2F6D85-05DE-D120-A275-C7EFB5447C0E}"/>
              </a:ext>
            </a:extLst>
          </p:cNvPr>
          <p:cNvCxnSpPr>
            <a:cxnSpLocks/>
          </p:cNvCxnSpPr>
          <p:nvPr/>
        </p:nvCxnSpPr>
        <p:spPr>
          <a:xfrm flipV="1">
            <a:off x="9149219" y="3805488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AD073A1F-7B67-642F-DB1F-415FD24C97D0}"/>
              </a:ext>
            </a:extLst>
          </p:cNvPr>
          <p:cNvCxnSpPr>
            <a:cxnSpLocks/>
          </p:cNvCxnSpPr>
          <p:nvPr/>
        </p:nvCxnSpPr>
        <p:spPr>
          <a:xfrm flipV="1">
            <a:off x="9136432" y="3001699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42C340C1-2EB9-2B19-0D5A-816A61819620}"/>
              </a:ext>
            </a:extLst>
          </p:cNvPr>
          <p:cNvSpPr txBox="1"/>
          <p:nvPr/>
        </p:nvSpPr>
        <p:spPr>
          <a:xfrm>
            <a:off x="9264544" y="408608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FF847E95-37FB-BD42-1667-D26CCA8E0F52}"/>
              </a:ext>
            </a:extLst>
          </p:cNvPr>
          <p:cNvSpPr/>
          <p:nvPr/>
        </p:nvSpPr>
        <p:spPr>
          <a:xfrm>
            <a:off x="9317587" y="4026948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38370F76-34F9-FAC0-3A36-944870C9B764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3018105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C27E6085-F4AD-7DB2-0B42-E86278F821DA}"/>
              </a:ext>
            </a:extLst>
          </p:cNvPr>
          <p:cNvSpPr txBox="1"/>
          <p:nvPr/>
        </p:nvSpPr>
        <p:spPr>
          <a:xfrm>
            <a:off x="659696" y="1921528"/>
            <a:ext cx="9827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F, G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,AB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C24B614-7D16-81D4-4DEA-8671AA42E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90046"/>
              </p:ext>
            </p:extLst>
          </p:nvPr>
        </p:nvGraphicFramePr>
        <p:xfrm>
          <a:off x="2899130" y="2357733"/>
          <a:ext cx="1421529" cy="3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5823C17-8FCB-2FC5-7496-192696815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9130" y="2357733"/>
                        <a:ext cx="1421529" cy="39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26">
            <a:extLst>
              <a:ext uri="{FF2B5EF4-FFF2-40B4-BE49-F238E27FC236}">
                <a16:creationId xmlns:a16="http://schemas.microsoft.com/office/drawing/2014/main" id="{E28E793D-4A0E-35D7-AEA9-8F1411FB87D9}"/>
              </a:ext>
            </a:extLst>
          </p:cNvPr>
          <p:cNvCxnSpPr>
            <a:cxnSpLocks/>
          </p:cNvCxnSpPr>
          <p:nvPr/>
        </p:nvCxnSpPr>
        <p:spPr>
          <a:xfrm flipH="1">
            <a:off x="10012315" y="3469929"/>
            <a:ext cx="244420" cy="3582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Đường nối Thẳng 51">
            <a:extLst>
              <a:ext uri="{FF2B5EF4-FFF2-40B4-BE49-F238E27FC236}">
                <a16:creationId xmlns:a16="http://schemas.microsoft.com/office/drawing/2014/main" id="{D3BD43D8-E9D5-C7B3-143B-342EC70997CA}"/>
              </a:ext>
            </a:extLst>
          </p:cNvPr>
          <p:cNvCxnSpPr>
            <a:cxnSpLocks/>
          </p:cNvCxnSpPr>
          <p:nvPr/>
        </p:nvCxnSpPr>
        <p:spPr>
          <a:xfrm>
            <a:off x="10051678" y="3830222"/>
            <a:ext cx="232884" cy="1063507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Đường nối Thẳng 37">
            <a:extLst>
              <a:ext uri="{FF2B5EF4-FFF2-40B4-BE49-F238E27FC236}">
                <a16:creationId xmlns:a16="http://schemas.microsoft.com/office/drawing/2014/main" id="{0F27CD67-D2EE-C75D-7787-7157334B2333}"/>
              </a:ext>
            </a:extLst>
          </p:cNvPr>
          <p:cNvCxnSpPr>
            <a:cxnSpLocks/>
          </p:cNvCxnSpPr>
          <p:nvPr/>
        </p:nvCxnSpPr>
        <p:spPr>
          <a:xfrm flipH="1" flipV="1">
            <a:off x="9413583" y="3670164"/>
            <a:ext cx="581649" cy="1285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Hộp Văn bản 59">
            <a:extLst>
              <a:ext uri="{FF2B5EF4-FFF2-40B4-BE49-F238E27FC236}">
                <a16:creationId xmlns:a16="http://schemas.microsoft.com/office/drawing/2014/main" id="{3197021F-C747-9CD0-6A4A-82F705F9EDC6}"/>
              </a:ext>
            </a:extLst>
          </p:cNvPr>
          <p:cNvSpPr txBox="1"/>
          <p:nvPr/>
        </p:nvSpPr>
        <p:spPr>
          <a:xfrm>
            <a:off x="10149359" y="313920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E</a:t>
            </a:r>
            <a:endParaRPr lang="en-US"/>
          </a:p>
        </p:txBody>
      </p:sp>
      <p:sp>
        <p:nvSpPr>
          <p:cNvPr id="52" name="Hộp Văn bản 52">
            <a:extLst>
              <a:ext uri="{FF2B5EF4-FFF2-40B4-BE49-F238E27FC236}">
                <a16:creationId xmlns:a16="http://schemas.microsoft.com/office/drawing/2014/main" id="{4E29DA11-28CD-DA11-7A55-42FAB0F1F757}"/>
              </a:ext>
            </a:extLst>
          </p:cNvPr>
          <p:cNvSpPr txBox="1"/>
          <p:nvPr/>
        </p:nvSpPr>
        <p:spPr>
          <a:xfrm>
            <a:off x="10223331" y="490899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F</a:t>
            </a:r>
            <a:endParaRPr lang="en-US" dirty="0"/>
          </a:p>
        </p:txBody>
      </p:sp>
      <p:sp>
        <p:nvSpPr>
          <p:cNvPr id="53" name="Hộp Văn bản 53">
            <a:extLst>
              <a:ext uri="{FF2B5EF4-FFF2-40B4-BE49-F238E27FC236}">
                <a16:creationId xmlns:a16="http://schemas.microsoft.com/office/drawing/2014/main" id="{2D934871-9E45-CB21-49F8-E545423726D1}"/>
              </a:ext>
            </a:extLst>
          </p:cNvPr>
          <p:cNvSpPr txBox="1"/>
          <p:nvPr/>
        </p:nvSpPr>
        <p:spPr>
          <a:xfrm>
            <a:off x="9092759" y="347228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G</a:t>
            </a:r>
            <a:endParaRPr lang="en-US" dirty="0"/>
          </a:p>
        </p:txBody>
      </p:sp>
      <p:sp>
        <p:nvSpPr>
          <p:cNvPr id="54" name="Hình chữ nhật 16">
            <a:extLst>
              <a:ext uri="{FF2B5EF4-FFF2-40B4-BE49-F238E27FC236}">
                <a16:creationId xmlns:a16="http://schemas.microsoft.com/office/drawing/2014/main" id="{5A1858B7-3D12-0DAA-AA1C-03CAC193C6CC}"/>
              </a:ext>
            </a:extLst>
          </p:cNvPr>
          <p:cNvSpPr/>
          <p:nvPr/>
        </p:nvSpPr>
        <p:spPr>
          <a:xfrm rot="10079479">
            <a:off x="10256735" y="4772332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Hình chữ nhật 16">
            <a:extLst>
              <a:ext uri="{FF2B5EF4-FFF2-40B4-BE49-F238E27FC236}">
                <a16:creationId xmlns:a16="http://schemas.microsoft.com/office/drawing/2014/main" id="{095107D4-AC41-AAF2-C1D2-0470C00DFF2B}"/>
              </a:ext>
            </a:extLst>
          </p:cNvPr>
          <p:cNvSpPr/>
          <p:nvPr/>
        </p:nvSpPr>
        <p:spPr>
          <a:xfrm rot="2212182">
            <a:off x="10112929" y="3427637"/>
            <a:ext cx="123821" cy="94192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Hình chữ nhật 16">
            <a:extLst>
              <a:ext uri="{FF2B5EF4-FFF2-40B4-BE49-F238E27FC236}">
                <a16:creationId xmlns:a16="http://schemas.microsoft.com/office/drawing/2014/main" id="{BC357759-D5D7-8920-6052-68F94D2D2B03}"/>
              </a:ext>
            </a:extLst>
          </p:cNvPr>
          <p:cNvSpPr/>
          <p:nvPr/>
        </p:nvSpPr>
        <p:spPr>
          <a:xfrm rot="16913722">
            <a:off x="9392964" y="3697581"/>
            <a:ext cx="126684" cy="88409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Đường nối Thẳng 36">
            <a:extLst>
              <a:ext uri="{FF2B5EF4-FFF2-40B4-BE49-F238E27FC236}">
                <a16:creationId xmlns:a16="http://schemas.microsoft.com/office/drawing/2014/main" id="{AA7DE098-3C53-FF58-0C77-E28026242EA8}"/>
              </a:ext>
            </a:extLst>
          </p:cNvPr>
          <p:cNvCxnSpPr>
            <a:cxnSpLocks/>
          </p:cNvCxnSpPr>
          <p:nvPr/>
        </p:nvCxnSpPr>
        <p:spPr>
          <a:xfrm flipH="1" flipV="1">
            <a:off x="9416626" y="3656949"/>
            <a:ext cx="854590" cy="12226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Đường nối Thẳng 37">
            <a:extLst>
              <a:ext uri="{FF2B5EF4-FFF2-40B4-BE49-F238E27FC236}">
                <a16:creationId xmlns:a16="http://schemas.microsoft.com/office/drawing/2014/main" id="{CC577BF5-661E-564B-3FD2-1AA04341640D}"/>
              </a:ext>
            </a:extLst>
          </p:cNvPr>
          <p:cNvCxnSpPr>
            <a:cxnSpLocks/>
          </p:cNvCxnSpPr>
          <p:nvPr/>
        </p:nvCxnSpPr>
        <p:spPr>
          <a:xfrm flipH="1">
            <a:off x="9423770" y="3472818"/>
            <a:ext cx="844659" cy="184131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536A874-E689-F1E8-7635-FB14D5F330D8}"/>
              </a:ext>
            </a:extLst>
          </p:cNvPr>
          <p:cNvSpPr txBox="1"/>
          <p:nvPr/>
        </p:nvSpPr>
        <p:spPr>
          <a:xfrm>
            <a:off x="168332" y="225687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	</a:t>
            </a:r>
          </a:p>
        </p:txBody>
      </p:sp>
    </p:spTree>
    <p:extLst>
      <p:ext uri="{BB962C8B-B14F-4D97-AF65-F5344CB8AC3E}">
        <p14:creationId xmlns:p14="http://schemas.microsoft.com/office/powerpoint/2010/main" val="27687280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03C984-62B2-8F33-E73D-A6E53B2F90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1599B383-FC70-6793-FB09-2618AB0A0188}"/>
              </a:ext>
            </a:extLst>
          </p:cNvPr>
          <p:cNvSpPr/>
          <p:nvPr/>
        </p:nvSpPr>
        <p:spPr>
          <a:xfrm rot="9428507">
            <a:off x="9151445" y="5707550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438E1161-44DF-AC69-F2F2-07156ADA9B16}"/>
              </a:ext>
            </a:extLst>
          </p:cNvPr>
          <p:cNvSpPr/>
          <p:nvPr/>
        </p:nvSpPr>
        <p:spPr>
          <a:xfrm rot="18060801">
            <a:off x="9473756" y="3721511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2BE58582-078D-08A1-5F4E-CFCE35ED0A2D}"/>
              </a:ext>
            </a:extLst>
          </p:cNvPr>
          <p:cNvCxnSpPr>
            <a:cxnSpLocks/>
          </p:cNvCxnSpPr>
          <p:nvPr/>
        </p:nvCxnSpPr>
        <p:spPr>
          <a:xfrm flipV="1">
            <a:off x="8856299" y="3680717"/>
            <a:ext cx="703161" cy="9821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E8B91E4-8FB2-2E6C-E800-8AD43FECFDCA}"/>
              </a:ext>
            </a:extLst>
          </p:cNvPr>
          <p:cNvCxnSpPr>
            <a:cxnSpLocks/>
          </p:cNvCxnSpPr>
          <p:nvPr/>
        </p:nvCxnSpPr>
        <p:spPr>
          <a:xfrm flipV="1">
            <a:off x="7861351" y="5248990"/>
            <a:ext cx="3880482" cy="8535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AFC76821-731F-B3C1-010D-08EC45E7C157}"/>
              </a:ext>
            </a:extLst>
          </p:cNvPr>
          <p:cNvCxnSpPr>
            <a:cxnSpLocks/>
          </p:cNvCxnSpPr>
          <p:nvPr/>
        </p:nvCxnSpPr>
        <p:spPr>
          <a:xfrm>
            <a:off x="8854134" y="4649203"/>
            <a:ext cx="288103" cy="11518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1C728F2-3AD4-A0D0-8F5F-0E9ACBC0E248}"/>
              </a:ext>
            </a:extLst>
          </p:cNvPr>
          <p:cNvSpPr txBox="1"/>
          <p:nvPr/>
        </p:nvSpPr>
        <p:spPr>
          <a:xfrm>
            <a:off x="8508997" y="443932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7B239F36-916C-0790-8DE7-5FB7EF0D69E6}"/>
              </a:ext>
            </a:extLst>
          </p:cNvPr>
          <p:cNvSpPr/>
          <p:nvPr/>
        </p:nvSpPr>
        <p:spPr>
          <a:xfrm>
            <a:off x="8831273" y="4623989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DA0B0583-AD72-EAC8-9E6A-EB0A8AE7D973}"/>
              </a:ext>
            </a:extLst>
          </p:cNvPr>
          <p:cNvCxnSpPr>
            <a:cxnSpLocks/>
          </p:cNvCxnSpPr>
          <p:nvPr/>
        </p:nvCxnSpPr>
        <p:spPr>
          <a:xfrm>
            <a:off x="8968747" y="3279907"/>
            <a:ext cx="2798103" cy="19649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D306FAA-25A4-25BE-376F-19AACC9442B5}"/>
              </a:ext>
            </a:extLst>
          </p:cNvPr>
          <p:cNvSpPr txBox="1"/>
          <p:nvPr/>
        </p:nvSpPr>
        <p:spPr>
          <a:xfrm>
            <a:off x="9451986" y="334077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33ED19F1-D14B-1D17-91A9-67A424047711}"/>
              </a:ext>
            </a:extLst>
          </p:cNvPr>
          <p:cNvSpPr txBox="1"/>
          <p:nvPr/>
        </p:nvSpPr>
        <p:spPr>
          <a:xfrm>
            <a:off x="8693365" y="581684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710858F-67F9-BD4B-F8B3-49CDCA70C8F3}"/>
              </a:ext>
            </a:extLst>
          </p:cNvPr>
          <p:cNvSpPr txBox="1"/>
          <p:nvPr/>
        </p:nvSpPr>
        <p:spPr>
          <a:xfrm>
            <a:off x="11692412" y="508142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273D41FC-88B5-9C63-D64D-3BDA80D9E14E}"/>
              </a:ext>
            </a:extLst>
          </p:cNvPr>
          <p:cNvCxnSpPr>
            <a:cxnSpLocks/>
          </p:cNvCxnSpPr>
          <p:nvPr/>
        </p:nvCxnSpPr>
        <p:spPr>
          <a:xfrm>
            <a:off x="8126596" y="3700501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25FC961B-DF2D-73D2-7AE6-B274EC0A2BD1}"/>
              </a:ext>
            </a:extLst>
          </p:cNvPr>
          <p:cNvCxnSpPr>
            <a:cxnSpLocks/>
          </p:cNvCxnSpPr>
          <p:nvPr/>
        </p:nvCxnSpPr>
        <p:spPr>
          <a:xfrm flipH="1">
            <a:off x="8475293" y="3790740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4B05AEA-6C47-BD16-DE88-D57D989FD4B2}"/>
              </a:ext>
            </a:extLst>
          </p:cNvPr>
          <p:cNvSpPr txBox="1"/>
          <p:nvPr/>
        </p:nvSpPr>
        <p:spPr>
          <a:xfrm>
            <a:off x="10054254" y="450981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73571EF3-72A9-9409-B8FF-04F2EF43FC5E}"/>
              </a:ext>
            </a:extLst>
          </p:cNvPr>
          <p:cNvSpPr txBox="1"/>
          <p:nvPr/>
        </p:nvSpPr>
        <p:spPr>
          <a:xfrm>
            <a:off x="8126596" y="327990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A1699B1C-66EF-5028-ABCC-037E8BBE9BDC}"/>
              </a:ext>
            </a:extLst>
          </p:cNvPr>
          <p:cNvSpPr txBox="1"/>
          <p:nvPr/>
        </p:nvSpPr>
        <p:spPr>
          <a:xfrm>
            <a:off x="8978394" y="3703178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3C1B90F7-4B96-6C7D-73C7-855C3A20D1A3}"/>
              </a:ext>
            </a:extLst>
          </p:cNvPr>
          <p:cNvSpPr/>
          <p:nvPr/>
        </p:nvSpPr>
        <p:spPr>
          <a:xfrm>
            <a:off x="7666134" y="3464573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8C9A3F3E-9EA1-BA81-38EA-5CA292B4DF0A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4646849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F283F312-A628-6D0C-BD1F-8733BD9A04CB}"/>
              </a:ext>
            </a:extLst>
          </p:cNvPr>
          <p:cNvCxnSpPr>
            <a:cxnSpLocks/>
          </p:cNvCxnSpPr>
          <p:nvPr/>
        </p:nvCxnSpPr>
        <p:spPr>
          <a:xfrm flipV="1">
            <a:off x="8153386" y="3683701"/>
            <a:ext cx="1366715" cy="232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2D2EA3DE-4CA9-084E-2B57-1E8184080942}"/>
              </a:ext>
            </a:extLst>
          </p:cNvPr>
          <p:cNvCxnSpPr>
            <a:cxnSpLocks/>
          </p:cNvCxnSpPr>
          <p:nvPr/>
        </p:nvCxnSpPr>
        <p:spPr>
          <a:xfrm>
            <a:off x="9534192" y="3679357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23D4B9F7-21EF-E389-864D-0EC21902F0AE}"/>
              </a:ext>
            </a:extLst>
          </p:cNvPr>
          <p:cNvCxnSpPr>
            <a:cxnSpLocks/>
          </p:cNvCxnSpPr>
          <p:nvPr/>
        </p:nvCxnSpPr>
        <p:spPr>
          <a:xfrm flipV="1">
            <a:off x="9149219" y="4510664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E9FB907C-9634-C80D-AC86-8E68DFBD85AC}"/>
              </a:ext>
            </a:extLst>
          </p:cNvPr>
          <p:cNvCxnSpPr>
            <a:cxnSpLocks/>
          </p:cNvCxnSpPr>
          <p:nvPr/>
        </p:nvCxnSpPr>
        <p:spPr>
          <a:xfrm flipV="1">
            <a:off x="9136432" y="3706875"/>
            <a:ext cx="396150" cy="2109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EDC797A4-0F28-1680-BF78-BFB43FAD4E22}"/>
              </a:ext>
            </a:extLst>
          </p:cNvPr>
          <p:cNvSpPr txBox="1"/>
          <p:nvPr/>
        </p:nvSpPr>
        <p:spPr>
          <a:xfrm>
            <a:off x="9264544" y="4791258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FAD73E10-737D-61B2-E30B-6CD553B3F372}"/>
              </a:ext>
            </a:extLst>
          </p:cNvPr>
          <p:cNvSpPr/>
          <p:nvPr/>
        </p:nvSpPr>
        <p:spPr>
          <a:xfrm>
            <a:off x="9317587" y="4732124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5D5505CC-1434-1CD4-527F-334F64AFB12C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3723281"/>
            <a:ext cx="694071" cy="9235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47">
            <a:extLst>
              <a:ext uri="{FF2B5EF4-FFF2-40B4-BE49-F238E27FC236}">
                <a16:creationId xmlns:a16="http://schemas.microsoft.com/office/drawing/2014/main" id="{7EF0ACB8-2238-3CF6-2582-65BFE879C447}"/>
              </a:ext>
            </a:extLst>
          </p:cNvPr>
          <p:cNvSpPr txBox="1"/>
          <p:nvPr/>
        </p:nvSpPr>
        <p:spPr>
          <a:xfrm>
            <a:off x="7837574" y="5530964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F509E4-2A9F-1162-B645-9D2A638B8300}"/>
              </a:ext>
            </a:extLst>
          </p:cNvPr>
          <p:cNvSpPr txBox="1"/>
          <p:nvPr/>
        </p:nvSpPr>
        <p:spPr>
          <a:xfrm>
            <a:off x="349988" y="1671832"/>
            <a:ext cx="9827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F, G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,AB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5823C17-8FCB-2FC5-7496-192696815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54443"/>
              </p:ext>
            </p:extLst>
          </p:nvPr>
        </p:nvGraphicFramePr>
        <p:xfrm>
          <a:off x="2576304" y="2041554"/>
          <a:ext cx="1421529" cy="3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06DA62E-0DA4-D8E7-F370-CEB3B4710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6304" y="2041554"/>
                        <a:ext cx="1421529" cy="39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26">
            <a:extLst>
              <a:ext uri="{FF2B5EF4-FFF2-40B4-BE49-F238E27FC236}">
                <a16:creationId xmlns:a16="http://schemas.microsoft.com/office/drawing/2014/main" id="{D41C8327-2AF5-C056-FD02-F4C067A4D799}"/>
              </a:ext>
            </a:extLst>
          </p:cNvPr>
          <p:cNvCxnSpPr>
            <a:cxnSpLocks/>
          </p:cNvCxnSpPr>
          <p:nvPr/>
        </p:nvCxnSpPr>
        <p:spPr>
          <a:xfrm flipH="1">
            <a:off x="10012315" y="4175105"/>
            <a:ext cx="244420" cy="3582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Đường nối Thẳng 51">
            <a:extLst>
              <a:ext uri="{FF2B5EF4-FFF2-40B4-BE49-F238E27FC236}">
                <a16:creationId xmlns:a16="http://schemas.microsoft.com/office/drawing/2014/main" id="{9E89B233-F57E-4160-B4A9-BE1859808CC9}"/>
              </a:ext>
            </a:extLst>
          </p:cNvPr>
          <p:cNvCxnSpPr>
            <a:cxnSpLocks/>
          </p:cNvCxnSpPr>
          <p:nvPr/>
        </p:nvCxnSpPr>
        <p:spPr>
          <a:xfrm>
            <a:off x="10051678" y="4535398"/>
            <a:ext cx="232884" cy="1063507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Đường nối Thẳng 37">
            <a:extLst>
              <a:ext uri="{FF2B5EF4-FFF2-40B4-BE49-F238E27FC236}">
                <a16:creationId xmlns:a16="http://schemas.microsoft.com/office/drawing/2014/main" id="{95B7F4E8-E94D-BFCD-88F3-708B5C6E9C48}"/>
              </a:ext>
            </a:extLst>
          </p:cNvPr>
          <p:cNvCxnSpPr>
            <a:cxnSpLocks/>
          </p:cNvCxnSpPr>
          <p:nvPr/>
        </p:nvCxnSpPr>
        <p:spPr>
          <a:xfrm flipH="1" flipV="1">
            <a:off x="9413583" y="4375340"/>
            <a:ext cx="581649" cy="1285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Hộp Văn bản 59">
            <a:extLst>
              <a:ext uri="{FF2B5EF4-FFF2-40B4-BE49-F238E27FC236}">
                <a16:creationId xmlns:a16="http://schemas.microsoft.com/office/drawing/2014/main" id="{408544CF-AA22-E633-C69E-FFBD3471EA06}"/>
              </a:ext>
            </a:extLst>
          </p:cNvPr>
          <p:cNvSpPr txBox="1"/>
          <p:nvPr/>
        </p:nvSpPr>
        <p:spPr>
          <a:xfrm>
            <a:off x="10149359" y="384438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E</a:t>
            </a:r>
            <a:endParaRPr lang="en-US" dirty="0"/>
          </a:p>
        </p:txBody>
      </p:sp>
      <p:sp>
        <p:nvSpPr>
          <p:cNvPr id="52" name="Hộp Văn bản 52">
            <a:extLst>
              <a:ext uri="{FF2B5EF4-FFF2-40B4-BE49-F238E27FC236}">
                <a16:creationId xmlns:a16="http://schemas.microsoft.com/office/drawing/2014/main" id="{014601A9-E480-25A0-5F0C-6F12AFF0CBAE}"/>
              </a:ext>
            </a:extLst>
          </p:cNvPr>
          <p:cNvSpPr txBox="1"/>
          <p:nvPr/>
        </p:nvSpPr>
        <p:spPr>
          <a:xfrm>
            <a:off x="10223331" y="56141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F</a:t>
            </a:r>
            <a:endParaRPr lang="en-US" dirty="0"/>
          </a:p>
        </p:txBody>
      </p:sp>
      <p:sp>
        <p:nvSpPr>
          <p:cNvPr id="53" name="Hộp Văn bản 53">
            <a:extLst>
              <a:ext uri="{FF2B5EF4-FFF2-40B4-BE49-F238E27FC236}">
                <a16:creationId xmlns:a16="http://schemas.microsoft.com/office/drawing/2014/main" id="{82D8CCDF-853D-548F-C7AE-095B88F5C267}"/>
              </a:ext>
            </a:extLst>
          </p:cNvPr>
          <p:cNvSpPr txBox="1"/>
          <p:nvPr/>
        </p:nvSpPr>
        <p:spPr>
          <a:xfrm>
            <a:off x="9092759" y="417745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G</a:t>
            </a:r>
            <a:endParaRPr lang="en-US" dirty="0"/>
          </a:p>
        </p:txBody>
      </p:sp>
      <p:sp>
        <p:nvSpPr>
          <p:cNvPr id="54" name="Hình chữ nhật 16">
            <a:extLst>
              <a:ext uri="{FF2B5EF4-FFF2-40B4-BE49-F238E27FC236}">
                <a16:creationId xmlns:a16="http://schemas.microsoft.com/office/drawing/2014/main" id="{0D762564-9800-FA81-72CF-402047CB2A60}"/>
              </a:ext>
            </a:extLst>
          </p:cNvPr>
          <p:cNvSpPr/>
          <p:nvPr/>
        </p:nvSpPr>
        <p:spPr>
          <a:xfrm rot="10079479">
            <a:off x="10256735" y="5477508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Hình chữ nhật 16">
            <a:extLst>
              <a:ext uri="{FF2B5EF4-FFF2-40B4-BE49-F238E27FC236}">
                <a16:creationId xmlns:a16="http://schemas.microsoft.com/office/drawing/2014/main" id="{F1CE036F-AFDF-27DD-9B3A-5719508D25DF}"/>
              </a:ext>
            </a:extLst>
          </p:cNvPr>
          <p:cNvSpPr/>
          <p:nvPr/>
        </p:nvSpPr>
        <p:spPr>
          <a:xfrm rot="2212182">
            <a:off x="10112929" y="4132813"/>
            <a:ext cx="123821" cy="94192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Hình chữ nhật 16">
            <a:extLst>
              <a:ext uri="{FF2B5EF4-FFF2-40B4-BE49-F238E27FC236}">
                <a16:creationId xmlns:a16="http://schemas.microsoft.com/office/drawing/2014/main" id="{C1A4331F-4349-DC8A-EC91-48D46B32CF96}"/>
              </a:ext>
            </a:extLst>
          </p:cNvPr>
          <p:cNvSpPr/>
          <p:nvPr/>
        </p:nvSpPr>
        <p:spPr>
          <a:xfrm rot="16913722">
            <a:off x="9392964" y="4402757"/>
            <a:ext cx="126684" cy="88409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Đường nối Thẳng 36">
            <a:extLst>
              <a:ext uri="{FF2B5EF4-FFF2-40B4-BE49-F238E27FC236}">
                <a16:creationId xmlns:a16="http://schemas.microsoft.com/office/drawing/2014/main" id="{CABFA312-338C-E597-652A-0F55B654593D}"/>
              </a:ext>
            </a:extLst>
          </p:cNvPr>
          <p:cNvCxnSpPr>
            <a:cxnSpLocks/>
          </p:cNvCxnSpPr>
          <p:nvPr/>
        </p:nvCxnSpPr>
        <p:spPr>
          <a:xfrm flipH="1" flipV="1">
            <a:off x="9416626" y="4362125"/>
            <a:ext cx="854590" cy="12226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Đường nối Thẳng 37">
            <a:extLst>
              <a:ext uri="{FF2B5EF4-FFF2-40B4-BE49-F238E27FC236}">
                <a16:creationId xmlns:a16="http://schemas.microsoft.com/office/drawing/2014/main" id="{7D79796A-024C-660D-4F22-528B701BE9DB}"/>
              </a:ext>
            </a:extLst>
          </p:cNvPr>
          <p:cNvCxnSpPr>
            <a:cxnSpLocks/>
          </p:cNvCxnSpPr>
          <p:nvPr/>
        </p:nvCxnSpPr>
        <p:spPr>
          <a:xfrm flipH="1">
            <a:off x="9423770" y="4177994"/>
            <a:ext cx="844659" cy="18413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Hộp Văn bản 59">
            <a:extLst>
              <a:ext uri="{FF2B5EF4-FFF2-40B4-BE49-F238E27FC236}">
                <a16:creationId xmlns:a16="http://schemas.microsoft.com/office/drawing/2014/main" id="{AAAAF12F-EDCC-B9C2-CEFE-2AB53762C840}"/>
              </a:ext>
            </a:extLst>
          </p:cNvPr>
          <p:cNvSpPr txBox="1"/>
          <p:nvPr/>
        </p:nvSpPr>
        <p:spPr>
          <a:xfrm>
            <a:off x="9485204" y="4258852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36" name="Hộp Văn bản 59">
            <a:extLst>
              <a:ext uri="{FF2B5EF4-FFF2-40B4-BE49-F238E27FC236}">
                <a16:creationId xmlns:a16="http://schemas.microsoft.com/office/drawing/2014/main" id="{6C6DF4BA-3749-D648-14BF-D92922206619}"/>
              </a:ext>
            </a:extLst>
          </p:cNvPr>
          <p:cNvSpPr txBox="1"/>
          <p:nvPr/>
        </p:nvSpPr>
        <p:spPr>
          <a:xfrm>
            <a:off x="9508398" y="4367544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2</a:t>
            </a:r>
          </a:p>
        </p:txBody>
      </p:sp>
      <p:sp>
        <p:nvSpPr>
          <p:cNvPr id="39" name="Hộp Văn bản 59">
            <a:extLst>
              <a:ext uri="{FF2B5EF4-FFF2-40B4-BE49-F238E27FC236}">
                <a16:creationId xmlns:a16="http://schemas.microsoft.com/office/drawing/2014/main" id="{1B66DAAE-A952-8FC9-1081-0611F458B69B}"/>
              </a:ext>
            </a:extLst>
          </p:cNvPr>
          <p:cNvSpPr txBox="1"/>
          <p:nvPr/>
        </p:nvSpPr>
        <p:spPr>
          <a:xfrm>
            <a:off x="9580728" y="3750196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41" name="Hộp Văn bản 59">
            <a:extLst>
              <a:ext uri="{FF2B5EF4-FFF2-40B4-BE49-F238E27FC236}">
                <a16:creationId xmlns:a16="http://schemas.microsoft.com/office/drawing/2014/main" id="{6201AF02-BC8B-7479-34A7-E2488789FFDE}"/>
              </a:ext>
            </a:extLst>
          </p:cNvPr>
          <p:cNvSpPr txBox="1"/>
          <p:nvPr/>
        </p:nvSpPr>
        <p:spPr>
          <a:xfrm>
            <a:off x="8340856" y="3649462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47" name="Hộp Văn bản 59">
            <a:extLst>
              <a:ext uri="{FF2B5EF4-FFF2-40B4-BE49-F238E27FC236}">
                <a16:creationId xmlns:a16="http://schemas.microsoft.com/office/drawing/2014/main" id="{05828BCF-12F3-02DD-960A-D395DD12254C}"/>
              </a:ext>
            </a:extLst>
          </p:cNvPr>
          <p:cNvSpPr txBox="1"/>
          <p:nvPr/>
        </p:nvSpPr>
        <p:spPr>
          <a:xfrm>
            <a:off x="9105437" y="5436937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58" name="Hộp Văn bản 59">
            <a:extLst>
              <a:ext uri="{FF2B5EF4-FFF2-40B4-BE49-F238E27FC236}">
                <a16:creationId xmlns:a16="http://schemas.microsoft.com/office/drawing/2014/main" id="{8C51B403-E094-5512-E27E-FEF36FA88D4C}"/>
              </a:ext>
            </a:extLst>
          </p:cNvPr>
          <p:cNvSpPr txBox="1"/>
          <p:nvPr/>
        </p:nvSpPr>
        <p:spPr>
          <a:xfrm>
            <a:off x="10012083" y="5181208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89" name="Hộp Văn bản 59">
            <a:extLst>
              <a:ext uri="{FF2B5EF4-FFF2-40B4-BE49-F238E27FC236}">
                <a16:creationId xmlns:a16="http://schemas.microsoft.com/office/drawing/2014/main" id="{C87F6434-DCED-6D0E-1650-DF3451CA7824}"/>
              </a:ext>
            </a:extLst>
          </p:cNvPr>
          <p:cNvSpPr txBox="1"/>
          <p:nvPr/>
        </p:nvSpPr>
        <p:spPr>
          <a:xfrm>
            <a:off x="9937182" y="4168650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CAB245-74A8-E774-CFEB-2FA1AB781198}"/>
              </a:ext>
            </a:extLst>
          </p:cNvPr>
          <p:cNvSpPr txBox="1"/>
          <p:nvPr/>
        </p:nvSpPr>
        <p:spPr>
          <a:xfrm>
            <a:off x="252857" y="333154"/>
            <a:ext cx="11069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D(MC&lt;MD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69C9BF-B536-25EF-879F-1963E0CDB4DD}"/>
              </a:ext>
            </a:extLst>
          </p:cNvPr>
          <p:cNvSpPr txBox="1"/>
          <p:nvPr/>
        </p:nvSpPr>
        <p:spPr>
          <a:xfrm>
            <a:off x="370044" y="2512542"/>
            <a:ext cx="10951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380EAA-715A-8CE0-6423-62F6C348B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3330"/>
              </p:ext>
            </p:extLst>
          </p:nvPr>
        </p:nvGraphicFramePr>
        <p:xfrm>
          <a:off x="2500461" y="2554282"/>
          <a:ext cx="15732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FF4F2D-FD16-9C6C-8602-A82A8BD11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461" y="2554282"/>
                        <a:ext cx="15732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D40CCC4-49B9-9C00-083A-B6CBE8D2A9D8}"/>
              </a:ext>
            </a:extLst>
          </p:cNvPr>
          <p:cNvSpPr txBox="1"/>
          <p:nvPr/>
        </p:nvSpPr>
        <p:spPr>
          <a:xfrm>
            <a:off x="338332" y="2863333"/>
            <a:ext cx="109519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h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CD d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MC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.CF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C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9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80A8C8-6D68-6DC1-16B1-FB0B452D57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32162807-7B5D-2772-578F-78E69E183D17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578FE26D-677B-6789-ABDD-4DE41B71FF27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07CBC768-9D6A-0C24-C630-5D13320929E4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A656CB6F-94EB-E926-25AE-4BBC4A8139C0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E1F17EFA-C0E1-9A5C-7B4E-564B7600D4FB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1062F20-3BE4-7F08-F850-545154056326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178C89B7-379E-39CF-C91F-12C1A5220A44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CFBA6D9F-0A9F-DB6B-F31F-5695714F74A7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91A9CDC5-0913-9DD0-1C7A-DDF7132D1F28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953C4BBB-C06F-AF10-F123-58B339D4F828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B04F5A34-7004-F850-305D-BA8D1C74A00D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58C8B197-9879-AED4-93E2-AC8F997F249E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15684FF6-B333-3350-D34D-3AC2DA375425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7E4A612-C459-C1F6-D95E-36FCD07581BB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756B11C-C055-00F9-CFEC-44A2A88FABA0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EAA50E6A-A2B0-847F-B29D-38428FCE35AD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E8E650E1-1E09-1394-DA30-4EED65BD8482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185E72EC-4329-08A2-A435-82B62C0901FF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72437233-5741-C748-E445-81102FE911C8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7186806C-857F-43BA-7CC4-AC5FE81B1D18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C6916954-E527-79FB-BFDF-F7B0DC4D6E8F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7470588B-B51B-1DF9-377D-290B3731171D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9133F9CC-AD0D-E6A6-F163-5BFDCC59BCCB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61CFA8F8-4078-69EB-76D3-04E1F2C8D3D6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C1374259-3BCF-95A1-5D06-E05DC42F617A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5A01B380-7D9A-F70D-26BB-38802D307BCE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DD4689F7-B5AC-B5F2-5136-9F07DCAB2C33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92D10412-077F-5412-B0FA-CC27BC5C1D44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4CAADB73-EB19-53BB-90A1-CE75137CC964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E6B7A799-16D3-CDA8-5504-5FF488A34FD6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D40D1B-A835-2E4C-9E0E-8047B6861D36}"/>
              </a:ext>
            </a:extLst>
          </p:cNvPr>
          <p:cNvSpPr txBox="1"/>
          <p:nvPr/>
        </p:nvSpPr>
        <p:spPr>
          <a:xfrm>
            <a:off x="492687" y="344278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BE5C914-4D42-4B5D-0602-F48CAD007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34222"/>
              </p:ext>
            </p:extLst>
          </p:nvPr>
        </p:nvGraphicFramePr>
        <p:xfrm>
          <a:off x="3378108" y="2896948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D4B2E6D-9D25-C180-5CED-FEDE1B821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8108" y="2896948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9C4966A-F18B-D0FC-F657-E48E7D8FC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79592"/>
              </p:ext>
            </p:extLst>
          </p:nvPr>
        </p:nvGraphicFramePr>
        <p:xfrm>
          <a:off x="3387018" y="216704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7135465-2B42-2145-CC01-7F9897B9E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018" y="216704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94A6459-A528-8080-7EF0-5239A5668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179217"/>
              </p:ext>
            </p:extLst>
          </p:nvPr>
        </p:nvGraphicFramePr>
        <p:xfrm>
          <a:off x="3353900" y="1464746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EE65A2C-E1D6-EE61-BEA5-9D9B24B97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900" y="1464746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>
            <a:extLst>
              <a:ext uri="{FF2B5EF4-FFF2-40B4-BE49-F238E27FC236}">
                <a16:creationId xmlns:a16="http://schemas.microsoft.com/office/drawing/2014/main" id="{B43F8818-19BA-D4BC-C064-5F7709DE840E}"/>
              </a:ext>
            </a:extLst>
          </p:cNvPr>
          <p:cNvGrpSpPr/>
          <p:nvPr/>
        </p:nvGrpSpPr>
        <p:grpSpPr>
          <a:xfrm>
            <a:off x="5327979" y="5122138"/>
            <a:ext cx="1839984" cy="389850"/>
            <a:chOff x="1154402" y="4841317"/>
            <a:chExt cx="1839984" cy="389850"/>
          </a:xfrm>
        </p:grpSpPr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FA1530B9-40E6-3D1E-24AC-5BB79A09B6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441759"/>
                </p:ext>
              </p:extLst>
            </p:nvPr>
          </p:nvGraphicFramePr>
          <p:xfrm>
            <a:off x="1154402" y="4864896"/>
            <a:ext cx="787963" cy="291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400" imgH="177480" progId="Equation.DSMT4">
                    <p:embed/>
                  </p:oleObj>
                </mc:Choice>
                <mc:Fallback>
                  <p:oleObj name="Equation" r:id="rId5" imgW="48240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D510C82B-EF7B-EA28-49B4-5FBAF5411F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4402" y="4864896"/>
                          <a:ext cx="787963" cy="2913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529DFFA4-C940-63C5-4F0A-1F56938123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055410"/>
                </p:ext>
              </p:extLst>
            </p:nvPr>
          </p:nvGraphicFramePr>
          <p:xfrm>
            <a:off x="2136388" y="4859300"/>
            <a:ext cx="857998" cy="285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95000" imgH="164880" progId="Equation.DSMT4">
                    <p:embed/>
                  </p:oleObj>
                </mc:Choice>
                <mc:Fallback>
                  <p:oleObj name="Equation" r:id="rId7" imgW="495000" imgH="1648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275CA9E2-C4D0-4869-AACC-5519337055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36388" y="4859300"/>
                          <a:ext cx="857998" cy="285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67B2922-8E59-BFD7-DA9B-85C4EDB02489}"/>
                </a:ext>
              </a:extLst>
            </p:cNvPr>
            <p:cNvSpPr txBox="1"/>
            <p:nvPr/>
          </p:nvSpPr>
          <p:spPr>
            <a:xfrm>
              <a:off x="1810447" y="4841317"/>
              <a:ext cx="396666" cy="389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800" kern="100" dirty="0">
                  <a:effectLst/>
                  <a:latin typeface="SimSun" panose="02010600030101010101" pitchFamily="2" charset="-122"/>
                  <a:ea typeface="Aptos" panose="020B0004020202020204" pitchFamily="34" charset="0"/>
                  <a:cs typeface="Times New Roman" panose="02020603050405020304" pitchFamily="18" charset="0"/>
                </a:rPr>
                <a:t>∽</a:t>
              </a:r>
              <a:endPara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10556D72-714C-E450-17EA-73E16A5E5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72148"/>
              </p:ext>
            </p:extLst>
          </p:nvPr>
        </p:nvGraphicFramePr>
        <p:xfrm>
          <a:off x="2832222" y="3164913"/>
          <a:ext cx="14525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15640" progId="Equation.DSMT4">
                  <p:embed/>
                </p:oleObj>
              </mc:Choice>
              <mc:Fallback>
                <p:oleObj name="Equation" r:id="rId9" imgW="774360" imgH="2156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A74F683E-D531-C4A7-063E-9EFF29F8F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2222" y="3164913"/>
                        <a:ext cx="145256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4B44D7D7-2101-8D10-F250-C8031039E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06644"/>
              </p:ext>
            </p:extLst>
          </p:nvPr>
        </p:nvGraphicFramePr>
        <p:xfrm>
          <a:off x="3369733" y="354106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A5346273-879D-7E1E-92CA-5D3546F21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9733" y="354106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53B0127F-E489-274B-B649-219D28D1F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09966"/>
              </p:ext>
            </p:extLst>
          </p:nvPr>
        </p:nvGraphicFramePr>
        <p:xfrm>
          <a:off x="3259275" y="488683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3F05D0EC-8879-6B84-2FB4-3CE10B769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9275" y="488683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92F09FC-2EB9-1621-1EE6-A8BB1201E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11449"/>
              </p:ext>
            </p:extLst>
          </p:nvPr>
        </p:nvGraphicFramePr>
        <p:xfrm>
          <a:off x="3346457" y="329300"/>
          <a:ext cx="1595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0556D72-714C-E450-17EA-73E16A5E5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6457" y="329300"/>
                        <a:ext cx="15954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698AA2D-21D6-E357-F87D-610324F9F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5148"/>
              </p:ext>
            </p:extLst>
          </p:nvPr>
        </p:nvGraphicFramePr>
        <p:xfrm>
          <a:off x="2821919" y="932533"/>
          <a:ext cx="1595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92F09FC-2EB9-1621-1EE6-A8BB1201E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1919" y="932533"/>
                        <a:ext cx="15954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67D9A3E-EEDE-5691-77F8-0E2B97DB0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11598"/>
              </p:ext>
            </p:extLst>
          </p:nvPr>
        </p:nvGraphicFramePr>
        <p:xfrm>
          <a:off x="2744743" y="1753513"/>
          <a:ext cx="1524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15640" progId="Equation.DSMT4">
                  <p:embed/>
                </p:oleObj>
              </mc:Choice>
              <mc:Fallback>
                <p:oleObj name="Equation" r:id="rId13" imgW="81252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698AA2D-21D6-E357-F87D-610324F9F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4743" y="1753513"/>
                        <a:ext cx="15240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F120A8A9-F542-5E79-759B-F699D4E4F878}"/>
              </a:ext>
            </a:extLst>
          </p:cNvPr>
          <p:cNvSpPr txBox="1"/>
          <p:nvPr/>
        </p:nvSpPr>
        <p:spPr>
          <a:xfrm>
            <a:off x="4292414" y="1819046"/>
            <a:ext cx="1133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/c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t</a:t>
            </a:r>
            <a:endParaRPr lang="en-US" dirty="0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D8547F6-E629-8FFE-E2DE-7A31B6AEF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63511"/>
              </p:ext>
            </p:extLst>
          </p:nvPr>
        </p:nvGraphicFramePr>
        <p:xfrm>
          <a:off x="2891376" y="2537135"/>
          <a:ext cx="10953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215640" progId="Equation.DSMT4">
                  <p:embed/>
                </p:oleObj>
              </mc:Choice>
              <mc:Fallback>
                <p:oleObj name="Equation" r:id="rId15" imgW="583920" imgH="2156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0556D72-714C-E450-17EA-73E16A5E5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1376" y="2537135"/>
                        <a:ext cx="10953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D94AB799-3DA7-B2E8-F094-080633F26DD6}"/>
              </a:ext>
            </a:extLst>
          </p:cNvPr>
          <p:cNvSpPr txBox="1"/>
          <p:nvPr/>
        </p:nvSpPr>
        <p:spPr>
          <a:xfrm>
            <a:off x="3975547" y="2610867"/>
            <a:ext cx="1133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/c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t</a:t>
            </a:r>
            <a:endParaRPr lang="en-US" dirty="0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7E9FEA5D-B97D-C07D-620C-671883612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895612"/>
              </p:ext>
            </p:extLst>
          </p:nvPr>
        </p:nvGraphicFramePr>
        <p:xfrm>
          <a:off x="2744743" y="3965715"/>
          <a:ext cx="673152" cy="31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164880" progId="Equation.DSMT4">
                  <p:embed/>
                </p:oleObj>
              </mc:Choice>
              <mc:Fallback>
                <p:oleObj name="Equation" r:id="rId17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4743" y="3965715"/>
                        <a:ext cx="673152" cy="31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4CD93B56-BE42-72CA-BF16-47805ABAD78F}"/>
              </a:ext>
            </a:extLst>
          </p:cNvPr>
          <p:cNvSpPr txBox="1"/>
          <p:nvPr/>
        </p:nvSpPr>
        <p:spPr>
          <a:xfrm>
            <a:off x="3403344" y="3946777"/>
            <a:ext cx="11333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83B7B8D-2B05-F0C8-FE2F-C07A2CD89FBB}"/>
              </a:ext>
            </a:extLst>
          </p:cNvPr>
          <p:cNvSpPr txBox="1"/>
          <p:nvPr/>
        </p:nvSpPr>
        <p:spPr>
          <a:xfrm>
            <a:off x="2914302" y="4536303"/>
            <a:ext cx="12315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 = PB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35CD2B6-F6D8-35FE-211D-E1021791CAFA}"/>
              </a:ext>
            </a:extLst>
          </p:cNvPr>
          <p:cNvSpPr txBox="1"/>
          <p:nvPr/>
        </p:nvSpPr>
        <p:spPr>
          <a:xfrm>
            <a:off x="1340413" y="5317063"/>
            <a:ext cx="398756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4658C03-25A9-C642-A919-FB7D5C00F168}"/>
              </a:ext>
            </a:extLst>
          </p:cNvPr>
          <p:cNvGrpSpPr/>
          <p:nvPr/>
        </p:nvGrpSpPr>
        <p:grpSpPr>
          <a:xfrm>
            <a:off x="5199607" y="2459403"/>
            <a:ext cx="2341782" cy="400110"/>
            <a:chOff x="5199607" y="2459403"/>
            <a:chExt cx="2341782" cy="400110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353596A0-654A-6E50-1283-DC85F32EE91A}"/>
                </a:ext>
              </a:extLst>
            </p:cNvPr>
            <p:cNvSpPr txBox="1"/>
            <p:nvPr/>
          </p:nvSpPr>
          <p:spPr>
            <a:xfrm>
              <a:off x="5199607" y="2459403"/>
              <a:ext cx="224063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P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CC02BB2F-8E3F-9D1B-BB3E-7EE7FC6932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770540"/>
                </p:ext>
              </p:extLst>
            </p:nvPr>
          </p:nvGraphicFramePr>
          <p:xfrm>
            <a:off x="6936884" y="2496810"/>
            <a:ext cx="604505" cy="362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80880" imgH="228600" progId="Equation.DSMT4">
                    <p:embed/>
                  </p:oleObj>
                </mc:Choice>
                <mc:Fallback>
                  <p:oleObj name="Equation" r:id="rId19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936884" y="2496810"/>
                          <a:ext cx="604505" cy="3627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289F7394-E0AA-617D-228B-AA748AE68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04407"/>
              </p:ext>
            </p:extLst>
          </p:nvPr>
        </p:nvGraphicFramePr>
        <p:xfrm>
          <a:off x="5611090" y="1778550"/>
          <a:ext cx="1000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0" imgH="266400" progId="Equation.DSMT4">
                  <p:embed/>
                </p:oleObj>
              </mc:Choice>
              <mc:Fallback>
                <p:oleObj name="Equation" r:id="rId21" imgW="533160" imgH="266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67D9A3E-EEDE-5691-77F8-0E2B97DB0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11090" y="1778550"/>
                        <a:ext cx="10001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345C2409-052A-8D18-ACBE-E85C25986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1848"/>
              </p:ext>
            </p:extLst>
          </p:nvPr>
        </p:nvGraphicFramePr>
        <p:xfrm>
          <a:off x="4639589" y="3172712"/>
          <a:ext cx="3022620" cy="4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30320" imgH="228600" progId="Equation.DSMT4">
                  <p:embed/>
                </p:oleObj>
              </mc:Choice>
              <mc:Fallback>
                <p:oleObj name="Equation" r:id="rId23" imgW="193032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0556D72-714C-E450-17EA-73E16A5E5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9589" y="3172712"/>
                        <a:ext cx="3022620" cy="41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841ED13B-759A-9624-01D7-27CF96D62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47001"/>
              </p:ext>
            </p:extLst>
          </p:nvPr>
        </p:nvGraphicFramePr>
        <p:xfrm>
          <a:off x="5137537" y="4003125"/>
          <a:ext cx="1666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88840" imgH="228600" progId="Equation.DSMT4">
                  <p:embed/>
                </p:oleObj>
              </mc:Choice>
              <mc:Fallback>
                <p:oleObj name="Equation" r:id="rId25" imgW="88884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0556D72-714C-E450-17EA-73E16A5E5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37537" y="4003125"/>
                        <a:ext cx="16668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4B05F87B-8A38-62E1-FDDD-0E8865FF5755}"/>
              </a:ext>
            </a:extLst>
          </p:cNvPr>
          <p:cNvSpPr txBox="1"/>
          <p:nvPr/>
        </p:nvSpPr>
        <p:spPr>
          <a:xfrm>
            <a:off x="6723284" y="4113922"/>
            <a:ext cx="1133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/c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t</a:t>
            </a:r>
            <a:endParaRPr lang="en-US" dirty="0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57ECD865-518F-9B84-3B20-94B023737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44277"/>
              </p:ext>
            </p:extLst>
          </p:nvPr>
        </p:nvGraphicFramePr>
        <p:xfrm>
          <a:off x="5233023" y="4548016"/>
          <a:ext cx="1378192" cy="4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228600" progId="Equation.DSMT4">
                  <p:embed/>
                </p:oleObj>
              </mc:Choice>
              <mc:Fallback>
                <p:oleObj name="Equation" r:id="rId27" imgW="914400" imgH="2286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841ED13B-759A-9624-01D7-27CF96D62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33023" y="4548016"/>
                        <a:ext cx="1378192" cy="41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BA9C1692-6D0D-FE45-C9D2-54972DF47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1510"/>
              </p:ext>
            </p:extLst>
          </p:nvPr>
        </p:nvGraphicFramePr>
        <p:xfrm>
          <a:off x="3323935" y="423584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95AA214-5122-86DE-2CE1-7A705C26D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3935" y="423584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C4380E01-B37D-338E-3CEA-2089084DC3FD}"/>
              </a:ext>
            </a:extLst>
          </p:cNvPr>
          <p:cNvSpPr txBox="1"/>
          <p:nvPr/>
        </p:nvSpPr>
        <p:spPr>
          <a:xfrm>
            <a:off x="5137537" y="6344136"/>
            <a:ext cx="22838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A76C35E6-F077-6114-C130-625B0AF4D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1762"/>
              </p:ext>
            </p:extLst>
          </p:nvPr>
        </p:nvGraphicFramePr>
        <p:xfrm>
          <a:off x="5611090" y="5569931"/>
          <a:ext cx="1060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49160" imgH="393480" progId="Equation.DSMT4">
                  <p:embed/>
                </p:oleObj>
              </mc:Choice>
              <mc:Fallback>
                <p:oleObj name="Equation" r:id="rId29" imgW="74916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419C1B1C-FBD4-9747-51E0-494B59B15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11090" y="5569931"/>
                        <a:ext cx="106045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>
            <a:extLst>
              <a:ext uri="{FF2B5EF4-FFF2-40B4-BE49-F238E27FC236}">
                <a16:creationId xmlns:a16="http://schemas.microsoft.com/office/drawing/2014/main" id="{390742EF-6EC1-7D64-8A27-F50B04B908AE}"/>
              </a:ext>
            </a:extLst>
          </p:cNvPr>
          <p:cNvGrpSpPr/>
          <p:nvPr/>
        </p:nvGrpSpPr>
        <p:grpSpPr>
          <a:xfrm>
            <a:off x="7103283" y="5593830"/>
            <a:ext cx="2552014" cy="461665"/>
            <a:chOff x="2164678" y="5652023"/>
            <a:chExt cx="2552014" cy="461665"/>
          </a:xfrm>
        </p:grpSpPr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12C2C0F0-35C2-4FBD-3381-CC522A4C3A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4342390"/>
                </p:ext>
              </p:extLst>
            </p:nvPr>
          </p:nvGraphicFramePr>
          <p:xfrm>
            <a:off x="2164678" y="5727133"/>
            <a:ext cx="46672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93480" imgH="228600" progId="Equation.DSMT4">
                    <p:embed/>
                  </p:oleObj>
                </mc:Choice>
                <mc:Fallback>
                  <p:oleObj name="Equation" r:id="rId31" imgW="393480" imgH="2286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6673F902-EE7D-E4ED-D0CC-7468BC9D62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164678" y="5727133"/>
                          <a:ext cx="466725" cy="271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BC94EF1D-53A9-87FA-96A0-DF1DF0733C8B}"/>
                </a:ext>
              </a:extLst>
            </p:cNvPr>
            <p:cNvSpPr txBox="1"/>
            <p:nvPr/>
          </p:nvSpPr>
          <p:spPr>
            <a:xfrm>
              <a:off x="2554153" y="5652023"/>
              <a:ext cx="21625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B0C21A1C-EE0B-53CD-65FD-3314A7176E20}"/>
              </a:ext>
            </a:extLst>
          </p:cNvPr>
          <p:cNvSpPr txBox="1"/>
          <p:nvPr/>
        </p:nvSpPr>
        <p:spPr>
          <a:xfrm>
            <a:off x="6652828" y="4647985"/>
            <a:ext cx="30517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MO </a:t>
            </a:r>
            <a:r>
              <a:rPr lang="en-US" dirty="0" err="1"/>
              <a:t>và</a:t>
            </a:r>
            <a:r>
              <a:rPr lang="en-US" dirty="0"/>
              <a:t>(O)</a:t>
            </a:r>
          </a:p>
        </p:txBody>
      </p:sp>
      <p:cxnSp>
        <p:nvCxnSpPr>
          <p:cNvPr id="19" name="Đường nối Thẳng 11">
            <a:extLst>
              <a:ext uri="{FF2B5EF4-FFF2-40B4-BE49-F238E27FC236}">
                <a16:creationId xmlns:a16="http://schemas.microsoft.com/office/drawing/2014/main" id="{37D9DF90-8868-0614-8B49-8E154B7CBCFB}"/>
              </a:ext>
            </a:extLst>
          </p:cNvPr>
          <p:cNvCxnSpPr>
            <a:cxnSpLocks/>
          </p:cNvCxnSpPr>
          <p:nvPr/>
        </p:nvCxnSpPr>
        <p:spPr>
          <a:xfrm>
            <a:off x="8169859" y="2186415"/>
            <a:ext cx="1154423" cy="9936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Hộp Văn bản 15">
            <a:extLst>
              <a:ext uri="{FF2B5EF4-FFF2-40B4-BE49-F238E27FC236}">
                <a16:creationId xmlns:a16="http://schemas.microsoft.com/office/drawing/2014/main" id="{21739B36-2DE4-6B89-E8B6-86ACC012BA6D}"/>
              </a:ext>
            </a:extLst>
          </p:cNvPr>
          <p:cNvSpPr txBox="1"/>
          <p:nvPr/>
        </p:nvSpPr>
        <p:spPr>
          <a:xfrm>
            <a:off x="9921371" y="33117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cxnSp>
        <p:nvCxnSpPr>
          <p:cNvPr id="52" name="Đường nối Thẳng 11">
            <a:extLst>
              <a:ext uri="{FF2B5EF4-FFF2-40B4-BE49-F238E27FC236}">
                <a16:creationId xmlns:a16="http://schemas.microsoft.com/office/drawing/2014/main" id="{0E3FF2B0-9AA5-8EF5-32EC-72749A7DA5B7}"/>
              </a:ext>
            </a:extLst>
          </p:cNvPr>
          <p:cNvCxnSpPr>
            <a:cxnSpLocks/>
          </p:cNvCxnSpPr>
          <p:nvPr/>
        </p:nvCxnSpPr>
        <p:spPr>
          <a:xfrm>
            <a:off x="8150267" y="2157849"/>
            <a:ext cx="1895792" cy="1180569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Hộp Văn bản 15">
            <a:extLst>
              <a:ext uri="{FF2B5EF4-FFF2-40B4-BE49-F238E27FC236}">
                <a16:creationId xmlns:a16="http://schemas.microsoft.com/office/drawing/2014/main" id="{C356FF69-C5EE-C53C-726B-4C4A72F9E2D7}"/>
              </a:ext>
            </a:extLst>
          </p:cNvPr>
          <p:cNvSpPr txBox="1"/>
          <p:nvPr/>
        </p:nvSpPr>
        <p:spPr>
          <a:xfrm>
            <a:off x="8375213" y="2101159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6" name="Hộp Văn bản 15">
            <a:extLst>
              <a:ext uri="{FF2B5EF4-FFF2-40B4-BE49-F238E27FC236}">
                <a16:creationId xmlns:a16="http://schemas.microsoft.com/office/drawing/2014/main" id="{2E45F10C-A555-2819-9F79-2132D28A56B9}"/>
              </a:ext>
            </a:extLst>
          </p:cNvPr>
          <p:cNvSpPr txBox="1"/>
          <p:nvPr/>
        </p:nvSpPr>
        <p:spPr>
          <a:xfrm>
            <a:off x="8607467" y="2335242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7" name="Hộp Văn bản 15">
            <a:extLst>
              <a:ext uri="{FF2B5EF4-FFF2-40B4-BE49-F238E27FC236}">
                <a16:creationId xmlns:a16="http://schemas.microsoft.com/office/drawing/2014/main" id="{46B08E28-47AC-9C51-8231-ED07A722352E}"/>
              </a:ext>
            </a:extLst>
          </p:cNvPr>
          <p:cNvSpPr txBox="1"/>
          <p:nvPr/>
        </p:nvSpPr>
        <p:spPr>
          <a:xfrm>
            <a:off x="8582314" y="2461008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8" name="Hộp Văn bản 15">
            <a:extLst>
              <a:ext uri="{FF2B5EF4-FFF2-40B4-BE49-F238E27FC236}">
                <a16:creationId xmlns:a16="http://schemas.microsoft.com/office/drawing/2014/main" id="{D5FA7957-F0A7-6986-C447-781E87021C2D}"/>
              </a:ext>
            </a:extLst>
          </p:cNvPr>
          <p:cNvSpPr txBox="1"/>
          <p:nvPr/>
        </p:nvSpPr>
        <p:spPr>
          <a:xfrm>
            <a:off x="8332825" y="2444081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1798D06-04B3-34FD-2BB4-F153C3EEA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363"/>
              </p:ext>
            </p:extLst>
          </p:nvPr>
        </p:nvGraphicFramePr>
        <p:xfrm>
          <a:off x="4513263" y="909638"/>
          <a:ext cx="1190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680" imgH="266400" progId="Equation.DSMT4">
                  <p:embed/>
                </p:oleObj>
              </mc:Choice>
              <mc:Fallback>
                <p:oleObj name="Equation" r:id="rId33" imgW="634680" imgH="2664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289F7394-E0AA-617D-228B-AA748AE68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13263" y="909638"/>
                        <a:ext cx="11906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EE27864D-FDE4-111C-F05E-6E7C94AFB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26842"/>
              </p:ext>
            </p:extLst>
          </p:nvPr>
        </p:nvGraphicFramePr>
        <p:xfrm>
          <a:off x="5844834" y="434778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9C4966A-F18B-D0FC-F657-E48E7D8FC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4834" y="434778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9171CCF-C4F0-5FFA-F1FD-0B6BF3B59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48474"/>
              </p:ext>
            </p:extLst>
          </p:nvPr>
        </p:nvGraphicFramePr>
        <p:xfrm>
          <a:off x="5947792" y="364222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9C4966A-F18B-D0FC-F657-E48E7D8FC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7792" y="364222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124A844-43AE-D1AB-6DAD-1C7745671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44108"/>
              </p:ext>
            </p:extLst>
          </p:nvPr>
        </p:nvGraphicFramePr>
        <p:xfrm>
          <a:off x="5950043" y="278699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9C4966A-F18B-D0FC-F657-E48E7D8FC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0043" y="278699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F8AED622-E481-6487-5939-06FCBDA58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19770"/>
              </p:ext>
            </p:extLst>
          </p:nvPr>
        </p:nvGraphicFramePr>
        <p:xfrm>
          <a:off x="6053566" y="219622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9C4966A-F18B-D0FC-F657-E48E7D8FC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3566" y="219622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D0084DC2-B231-01FE-1971-B291497AF955}"/>
              </a:ext>
            </a:extLst>
          </p:cNvPr>
          <p:cNvSpPr txBox="1"/>
          <p:nvPr/>
        </p:nvSpPr>
        <p:spPr>
          <a:xfrm>
            <a:off x="7081453" y="5095660"/>
            <a:ext cx="1088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c.g.c</a:t>
            </a:r>
            <a:r>
              <a:rPr lang="en-US" dirty="0"/>
              <a:t>)</a:t>
            </a:r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0018C084-9D69-BD10-FA6A-54DAAEC13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21144"/>
              </p:ext>
            </p:extLst>
          </p:nvPr>
        </p:nvGraphicFramePr>
        <p:xfrm>
          <a:off x="5921034" y="4938335"/>
          <a:ext cx="360363" cy="2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EE27864D-FDE4-111C-F05E-6E7C94AFBE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1034" y="4938335"/>
                        <a:ext cx="360363" cy="2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6C84F42A-0B15-59D7-6E03-F073F8FB1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79799"/>
              </p:ext>
            </p:extLst>
          </p:nvPr>
        </p:nvGraphicFramePr>
        <p:xfrm>
          <a:off x="6073434" y="5424110"/>
          <a:ext cx="360363" cy="2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018C084-9D69-BD10-FA6A-54DAAEC13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3434" y="5424110"/>
                        <a:ext cx="360363" cy="2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0736F391-6939-DB9F-3558-DE4A27178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01475"/>
              </p:ext>
            </p:extLst>
          </p:nvPr>
        </p:nvGraphicFramePr>
        <p:xfrm>
          <a:off x="6073434" y="6128960"/>
          <a:ext cx="360363" cy="2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018C084-9D69-BD10-FA6A-54DAAEC13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3434" y="6128960"/>
                        <a:ext cx="360363" cy="2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91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  <p:bldP spid="60" grpId="0"/>
      <p:bldP spid="61" grpId="0"/>
      <p:bldP spid="62" grpId="0"/>
      <p:bldP spid="68" grpId="0"/>
      <p:bldP spid="71" grpId="0"/>
      <p:bldP spid="76" grpId="0"/>
      <p:bldP spid="7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C418FB-1D7D-4E6D-902F-4B3A794ECA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B52F44E-1E72-12A2-49AD-A20FE5524335}"/>
              </a:ext>
            </a:extLst>
          </p:cNvPr>
          <p:cNvSpPr txBox="1"/>
          <p:nvPr/>
        </p:nvSpPr>
        <p:spPr>
          <a:xfrm>
            <a:off x="515861" y="577466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)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482E6E-53D1-C8FC-F3FF-AE3C79475ACF}"/>
              </a:ext>
            </a:extLst>
          </p:cNvPr>
          <p:cNvSpPr txBox="1"/>
          <p:nvPr/>
        </p:nvSpPr>
        <p:spPr>
          <a:xfrm>
            <a:off x="500439" y="1758438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2795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346D81-E674-B165-34BC-89F0C202FD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E6D523FA-3C73-8D09-74ED-20F259700EC4}"/>
              </a:ext>
            </a:extLst>
          </p:cNvPr>
          <p:cNvSpPr/>
          <p:nvPr/>
        </p:nvSpPr>
        <p:spPr>
          <a:xfrm rot="9896325">
            <a:off x="8287148" y="4186168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A3007A6B-A8A1-A12B-9E72-AEF80EBB6D6F}"/>
              </a:ext>
            </a:extLst>
          </p:cNvPr>
          <p:cNvSpPr/>
          <p:nvPr/>
        </p:nvSpPr>
        <p:spPr>
          <a:xfrm rot="18894628">
            <a:off x="8793462" y="2193903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9B0510C8-FFFA-1854-8A4E-E3487F3906D5}"/>
              </a:ext>
            </a:extLst>
          </p:cNvPr>
          <p:cNvCxnSpPr>
            <a:cxnSpLocks/>
          </p:cNvCxnSpPr>
          <p:nvPr/>
        </p:nvCxnSpPr>
        <p:spPr>
          <a:xfrm flipV="1">
            <a:off x="8078858" y="2160573"/>
            <a:ext cx="733369" cy="93644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0A835E2A-CD8D-4B22-C031-BAB05CE2D8C3}"/>
              </a:ext>
            </a:extLst>
          </p:cNvPr>
          <p:cNvSpPr/>
          <p:nvPr/>
        </p:nvSpPr>
        <p:spPr>
          <a:xfrm>
            <a:off x="6913578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D279BF66-DD41-BDDA-224F-0DB98A5F9BBD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7169543" y="3821452"/>
            <a:ext cx="3770313" cy="65344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8535A097-7F29-2C1A-067F-5CFA120F25CD}"/>
              </a:ext>
            </a:extLst>
          </p:cNvPr>
          <p:cNvCxnSpPr>
            <a:cxnSpLocks/>
          </p:cNvCxnSpPr>
          <p:nvPr/>
        </p:nvCxnSpPr>
        <p:spPr>
          <a:xfrm>
            <a:off x="8101578" y="3099371"/>
            <a:ext cx="177386" cy="1167640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2271E66-7FF3-E746-71A3-CAEA2DC99253}"/>
              </a:ext>
            </a:extLst>
          </p:cNvPr>
          <p:cNvSpPr txBox="1"/>
          <p:nvPr/>
        </p:nvSpPr>
        <p:spPr>
          <a:xfrm>
            <a:off x="7756441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7EDFDCC7-BF2C-8CC2-3636-74B41300B0EB}"/>
              </a:ext>
            </a:extLst>
          </p:cNvPr>
          <p:cNvSpPr/>
          <p:nvPr/>
        </p:nvSpPr>
        <p:spPr>
          <a:xfrm>
            <a:off x="8078717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73C23FD-6AD2-B47B-2DBD-31025D241E8A}"/>
              </a:ext>
            </a:extLst>
          </p:cNvPr>
          <p:cNvCxnSpPr>
            <a:cxnSpLocks/>
            <a:endCxn id="33" idx="1"/>
          </p:cNvCxnSpPr>
          <p:nvPr/>
        </p:nvCxnSpPr>
        <p:spPr>
          <a:xfrm>
            <a:off x="8278964" y="1707419"/>
            <a:ext cx="2660892" cy="211403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6580D86-9E07-B906-5A74-427C7EE6ACE9}"/>
              </a:ext>
            </a:extLst>
          </p:cNvPr>
          <p:cNvSpPr txBox="1"/>
          <p:nvPr/>
        </p:nvSpPr>
        <p:spPr>
          <a:xfrm>
            <a:off x="8917914" y="187995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60788EF2-9D98-7D4B-13D8-5BF907285BAE}"/>
              </a:ext>
            </a:extLst>
          </p:cNvPr>
          <p:cNvSpPr txBox="1"/>
          <p:nvPr/>
        </p:nvSpPr>
        <p:spPr>
          <a:xfrm rot="21356471">
            <a:off x="8313041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96C5132E-538D-E4BD-90D5-9BBB209CBD8B}"/>
              </a:ext>
            </a:extLst>
          </p:cNvPr>
          <p:cNvSpPr txBox="1"/>
          <p:nvPr/>
        </p:nvSpPr>
        <p:spPr>
          <a:xfrm>
            <a:off x="10939856" y="363678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sp>
        <p:nvSpPr>
          <p:cNvPr id="45" name="Hình Bầu dục 44">
            <a:extLst>
              <a:ext uri="{FF2B5EF4-FFF2-40B4-BE49-F238E27FC236}">
                <a16:creationId xmlns:a16="http://schemas.microsoft.com/office/drawing/2014/main" id="{5DF736E7-AA0C-29E4-0ABA-7B3C20E79E21}"/>
              </a:ext>
            </a:extLst>
          </p:cNvPr>
          <p:cNvSpPr/>
          <p:nvPr/>
        </p:nvSpPr>
        <p:spPr>
          <a:xfrm>
            <a:off x="10943558" y="3822869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44257D-244C-2FE2-7858-8618506256C9}"/>
              </a:ext>
            </a:extLst>
          </p:cNvPr>
          <p:cNvSpPr txBox="1"/>
          <p:nvPr/>
        </p:nvSpPr>
        <p:spPr>
          <a:xfrm>
            <a:off x="515861" y="1593324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92EA80-310A-3FEB-B1E1-1FD10C02078F}"/>
              </a:ext>
            </a:extLst>
          </p:cNvPr>
          <p:cNvSpPr txBox="1"/>
          <p:nvPr/>
        </p:nvSpPr>
        <p:spPr>
          <a:xfrm>
            <a:off x="428787" y="405171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).</a:t>
            </a:r>
          </a:p>
        </p:txBody>
      </p:sp>
    </p:spTree>
    <p:extLst>
      <p:ext uri="{BB962C8B-B14F-4D97-AF65-F5344CB8AC3E}">
        <p14:creationId xmlns:p14="http://schemas.microsoft.com/office/powerpoint/2010/main" val="404258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17" grpId="0" animBg="1"/>
      <p:bldP spid="4" grpId="0" animBg="1"/>
      <p:bldP spid="3" grpId="0"/>
      <p:bldP spid="5" grpId="0" animBg="1"/>
      <p:bldP spid="31" grpId="0"/>
      <p:bldP spid="32" grpId="0"/>
      <p:bldP spid="33" grpId="0"/>
      <p:bldP spid="4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06ED5B-258E-722C-7C20-B3193CB101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21D7A00F-4FC6-D88E-FE66-D26ED7A5C085}"/>
              </a:ext>
            </a:extLst>
          </p:cNvPr>
          <p:cNvSpPr/>
          <p:nvPr/>
        </p:nvSpPr>
        <p:spPr>
          <a:xfrm rot="9896325">
            <a:off x="8287148" y="4186168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F8088AA7-7FFF-F148-46A8-624FFA6A7521}"/>
              </a:ext>
            </a:extLst>
          </p:cNvPr>
          <p:cNvSpPr/>
          <p:nvPr/>
        </p:nvSpPr>
        <p:spPr>
          <a:xfrm rot="18894628">
            <a:off x="8793462" y="2193903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AEACFFAF-C9C2-CBC1-BA88-3FBB0B3F9180}"/>
              </a:ext>
            </a:extLst>
          </p:cNvPr>
          <p:cNvCxnSpPr>
            <a:cxnSpLocks/>
          </p:cNvCxnSpPr>
          <p:nvPr/>
        </p:nvCxnSpPr>
        <p:spPr>
          <a:xfrm flipV="1">
            <a:off x="8078858" y="2160573"/>
            <a:ext cx="733369" cy="93644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82C845BC-53EA-ACF1-EC3C-33B6C6A1A25F}"/>
              </a:ext>
            </a:extLst>
          </p:cNvPr>
          <p:cNvSpPr/>
          <p:nvPr/>
        </p:nvSpPr>
        <p:spPr>
          <a:xfrm>
            <a:off x="6913578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3A623055-7031-7C8A-10D1-CF383BC105C5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7169543" y="3821452"/>
            <a:ext cx="3770313" cy="65344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B5113A52-D1F2-2E00-174F-8FAFFAF46B5A}"/>
              </a:ext>
            </a:extLst>
          </p:cNvPr>
          <p:cNvCxnSpPr>
            <a:cxnSpLocks/>
          </p:cNvCxnSpPr>
          <p:nvPr/>
        </p:nvCxnSpPr>
        <p:spPr>
          <a:xfrm>
            <a:off x="8101578" y="3099371"/>
            <a:ext cx="177386" cy="1167640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29D863F2-C431-85C5-860F-805D3A3FD0D0}"/>
              </a:ext>
            </a:extLst>
          </p:cNvPr>
          <p:cNvSpPr txBox="1"/>
          <p:nvPr/>
        </p:nvSpPr>
        <p:spPr>
          <a:xfrm>
            <a:off x="7756441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06619CD6-BF67-EE31-35AC-F412E5DE3C67}"/>
              </a:ext>
            </a:extLst>
          </p:cNvPr>
          <p:cNvSpPr/>
          <p:nvPr/>
        </p:nvSpPr>
        <p:spPr>
          <a:xfrm>
            <a:off x="8078717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95ED724C-45B0-C0B7-C2C7-FD6B7D6FEEDD}"/>
              </a:ext>
            </a:extLst>
          </p:cNvPr>
          <p:cNvCxnSpPr>
            <a:cxnSpLocks/>
            <a:endCxn id="33" idx="1"/>
          </p:cNvCxnSpPr>
          <p:nvPr/>
        </p:nvCxnSpPr>
        <p:spPr>
          <a:xfrm>
            <a:off x="8278964" y="1707419"/>
            <a:ext cx="2660892" cy="211403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90DD6283-7F36-C2CF-C703-AF55CC4C8911}"/>
              </a:ext>
            </a:extLst>
          </p:cNvPr>
          <p:cNvSpPr txBox="1"/>
          <p:nvPr/>
        </p:nvSpPr>
        <p:spPr>
          <a:xfrm>
            <a:off x="8917914" y="187995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E17F36AB-5E5D-B51B-D217-C0F988EC94B3}"/>
              </a:ext>
            </a:extLst>
          </p:cNvPr>
          <p:cNvSpPr txBox="1"/>
          <p:nvPr/>
        </p:nvSpPr>
        <p:spPr>
          <a:xfrm rot="21356471">
            <a:off x="8313041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0A58962D-DD4F-D49A-6048-A076F6ACA0CB}"/>
              </a:ext>
            </a:extLst>
          </p:cNvPr>
          <p:cNvSpPr txBox="1"/>
          <p:nvPr/>
        </p:nvSpPr>
        <p:spPr>
          <a:xfrm>
            <a:off x="10939856" y="363678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B24454-93A2-AC43-5DFF-1C9E9BAB064D}"/>
              </a:ext>
            </a:extLst>
          </p:cNvPr>
          <p:cNvSpPr txBox="1"/>
          <p:nvPr/>
        </p:nvSpPr>
        <p:spPr>
          <a:xfrm>
            <a:off x="515861" y="577466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)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C1ABF0-B02A-DE54-1B3F-66A7FBB65185}"/>
              </a:ext>
            </a:extLst>
          </p:cNvPr>
          <p:cNvSpPr txBox="1"/>
          <p:nvPr/>
        </p:nvSpPr>
        <p:spPr>
          <a:xfrm>
            <a:off x="515861" y="1593324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Đường nối Thẳng 21">
            <a:extLst>
              <a:ext uri="{FF2B5EF4-FFF2-40B4-BE49-F238E27FC236}">
                <a16:creationId xmlns:a16="http://schemas.microsoft.com/office/drawing/2014/main" id="{2DA327F6-E6E0-04D9-1A5E-A56AD74E0163}"/>
              </a:ext>
            </a:extLst>
          </p:cNvPr>
          <p:cNvCxnSpPr>
            <a:cxnSpLocks/>
          </p:cNvCxnSpPr>
          <p:nvPr/>
        </p:nvCxnSpPr>
        <p:spPr>
          <a:xfrm>
            <a:off x="8109649" y="3105089"/>
            <a:ext cx="2848677" cy="709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F970E26-D7FD-01C1-10BA-14F6A548086E}"/>
              </a:ext>
            </a:extLst>
          </p:cNvPr>
          <p:cNvSpPr txBox="1"/>
          <p:nvPr/>
        </p:nvSpPr>
        <p:spPr>
          <a:xfrm>
            <a:off x="1560491" y="2281651"/>
            <a:ext cx="35132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BCA257D-0CDA-AFFD-275C-4E48B3949680}"/>
              </a:ext>
            </a:extLst>
          </p:cNvPr>
          <p:cNvSpPr txBox="1"/>
          <p:nvPr/>
        </p:nvSpPr>
        <p:spPr>
          <a:xfrm>
            <a:off x="856727" y="3061289"/>
            <a:ext cx="57186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M, B, 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</a:t>
            </a:r>
            <a:endParaRPr lang="en-US" sz="24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3472E67-2C82-BFAE-185E-6006CFC007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7333" y="266693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E17A8A-72B9-7BA9-3235-9AA570BEA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7333" y="266693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8411327-1EAB-3573-34A0-93954EF59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5903" y="3552187"/>
          <a:ext cx="360810" cy="43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8BE8296-5C38-F7A6-C983-2251A13A0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5903" y="3552187"/>
                        <a:ext cx="360810" cy="43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2FBCD47-37B0-7011-4334-D0B894323ABC}"/>
              </a:ext>
            </a:extLst>
          </p:cNvPr>
          <p:cNvSpPr txBox="1"/>
          <p:nvPr/>
        </p:nvSpPr>
        <p:spPr>
          <a:xfrm>
            <a:off x="402956" y="3838442"/>
            <a:ext cx="275447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M, 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</a:t>
            </a:r>
            <a:endParaRPr lang="en-US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8F69CC2-59B0-A89F-F3BF-D406EBDBDE96}"/>
              </a:ext>
            </a:extLst>
          </p:cNvPr>
          <p:cNvSpPr txBox="1"/>
          <p:nvPr/>
        </p:nvSpPr>
        <p:spPr>
          <a:xfrm>
            <a:off x="3225274" y="3875242"/>
            <a:ext cx="302287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M, 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</a:t>
            </a:r>
            <a:endParaRPr lang="en-US" sz="24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BA61CB4-1354-9201-6807-59538CBBF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3470" y="4647848"/>
          <a:ext cx="360810" cy="43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9D673D3-421F-85AC-7906-1789FA0A2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3470" y="4647848"/>
                        <a:ext cx="360810" cy="43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447D23-1EE7-2A8E-84E2-F47EE0884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613" y="4647848"/>
          <a:ext cx="360810" cy="43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97C6F9AF-9DBC-F62C-B018-6FF64D264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7613" y="4647848"/>
                        <a:ext cx="360810" cy="43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E2C63EC-AEA5-B98B-AC35-F294B631F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14" y="5137675"/>
          <a:ext cx="2234586" cy="43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253800" progId="Equation.DSMT4">
                  <p:embed/>
                </p:oleObj>
              </mc:Choice>
              <mc:Fallback>
                <p:oleObj name="Equation" r:id="rId7" imgW="129528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0873D1F-3B1C-B684-BF5C-DBE8209FDD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14" y="5137675"/>
                        <a:ext cx="2234586" cy="43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90258DB-F1F4-07F9-C548-F80A8237E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1130" y="5086002"/>
          <a:ext cx="2234586" cy="43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253800" progId="Equation.DSMT4">
                  <p:embed/>
                </p:oleObj>
              </mc:Choice>
              <mc:Fallback>
                <p:oleObj name="Equation" r:id="rId9" imgW="129528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5416E3D-3439-6EA3-581C-C892ADD27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1130" y="5086002"/>
                        <a:ext cx="2234586" cy="43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0CFC6C0-2904-A2DF-85C3-AEB70E24DAD9}"/>
              </a:ext>
            </a:extLst>
          </p:cNvPr>
          <p:cNvSpPr txBox="1"/>
          <p:nvPr/>
        </p:nvSpPr>
        <p:spPr>
          <a:xfrm>
            <a:off x="1209035" y="5992392"/>
            <a:ext cx="50391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(O)</a:t>
            </a:r>
            <a:endParaRPr lang="en-US" sz="24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B50A4A5-30F9-C64D-E6CC-059BBFA57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6308" y="5662778"/>
          <a:ext cx="360810" cy="43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719D82F-3A81-9D85-AB12-99DD59281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6308" y="5662778"/>
                        <a:ext cx="360810" cy="43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16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0" grpId="0"/>
      <p:bldP spid="21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B25E66D-A4DA-2DF9-437C-2A846F51A1A5}"/>
              </a:ext>
            </a:extLst>
          </p:cNvPr>
          <p:cNvSpPr txBox="1"/>
          <p:nvPr/>
        </p:nvSpPr>
        <p:spPr>
          <a:xfrm>
            <a:off x="515861" y="1282316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)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F7FE5E-1C07-54F3-3155-0358892DB9A6}"/>
              </a:ext>
            </a:extLst>
          </p:cNvPr>
          <p:cNvSpPr txBox="1"/>
          <p:nvPr/>
        </p:nvSpPr>
        <p:spPr>
          <a:xfrm>
            <a:off x="515861" y="2196588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4074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A6B408-0B5D-8F99-B515-228E40B1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21786DE3-A52A-3C4F-0CDD-B323EC7763D7}"/>
              </a:ext>
            </a:extLst>
          </p:cNvPr>
          <p:cNvSpPr/>
          <p:nvPr/>
        </p:nvSpPr>
        <p:spPr>
          <a:xfrm rot="9428507">
            <a:off x="9112792" y="4159071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D11F7BBF-0E01-42AE-4243-2DB39B823A78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67447CCB-A98A-F3DC-276B-D8F560E0B71D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A34F3474-F92F-667E-DF1E-28C3D5CD2769}"/>
              </a:ext>
            </a:extLst>
          </p:cNvPr>
          <p:cNvCxnSpPr>
            <a:cxnSpLocks/>
          </p:cNvCxnSpPr>
          <p:nvPr/>
        </p:nvCxnSpPr>
        <p:spPr>
          <a:xfrm flipV="1">
            <a:off x="7854656" y="3726405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C51BD44E-6E93-CAE7-8628-91860937280C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08FCFEE-A898-7676-8A2D-CE6B2571507B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EDA1562D-2C27-7777-6EAC-D17FCF5DDAE9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80E5D4AD-A2CA-7A8E-A33C-1E432ADA06B7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5DDBC2E8-ED51-4507-0D8F-B63BAEBF5FFB}"/>
              </a:ext>
            </a:extLst>
          </p:cNvPr>
          <p:cNvSpPr txBox="1"/>
          <p:nvPr/>
        </p:nvSpPr>
        <p:spPr>
          <a:xfrm>
            <a:off x="9670470" y="200942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A</a:t>
            </a:r>
            <a:endParaRPr lang="en-US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135E35F-6502-D5FB-DAC0-59E1BFBDA56C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2F5C8E63-C7DF-16C6-A97D-6E6F3E230E9C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5941F773-AA0B-AFD3-2657-86C763428D4A}"/>
              </a:ext>
            </a:extLst>
          </p:cNvPr>
          <p:cNvCxnSpPr>
            <a:cxnSpLocks/>
          </p:cNvCxnSpPr>
          <p:nvPr/>
        </p:nvCxnSpPr>
        <p:spPr>
          <a:xfrm>
            <a:off x="8126596" y="2155161"/>
            <a:ext cx="3608542" cy="152874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AF9A51B6-181D-9D99-1FA6-723567A66FE3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B0292E9-5DEE-43AC-A67E-82033A5231CF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8A27E42-C9F4-910D-DC16-9FFA7C3F2D29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29A509A-E685-2FE9-408E-B18FBBF2C4DA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64A9116B-7B24-576C-7E90-6C38491B1EBF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A246F2DE-A754-3616-2293-525513652CE4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C053A376-7AB4-06FB-F280-F0A73BFE6068}"/>
              </a:ext>
            </a:extLst>
          </p:cNvPr>
          <p:cNvSpPr/>
          <p:nvPr/>
        </p:nvSpPr>
        <p:spPr>
          <a:xfrm>
            <a:off x="9067967" y="2530899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A26CF8-9ABD-FEB1-4B07-A1E35A3517FD}"/>
              </a:ext>
            </a:extLst>
          </p:cNvPr>
          <p:cNvSpPr txBox="1"/>
          <p:nvPr/>
        </p:nvSpPr>
        <p:spPr>
          <a:xfrm>
            <a:off x="1220564" y="1750093"/>
            <a:ext cx="61818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 A, I, O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M</a:t>
            </a:r>
            <a:endParaRPr lang="en-US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0DCB62B-B658-2B68-E687-2F0F507A0C40}"/>
              </a:ext>
            </a:extLst>
          </p:cNvPr>
          <p:cNvSpPr txBox="1"/>
          <p:nvPr/>
        </p:nvSpPr>
        <p:spPr>
          <a:xfrm>
            <a:off x="526110" y="2518302"/>
            <a:ext cx="308109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M, B, 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</a:t>
            </a:r>
            <a:endParaRPr lang="en-US" sz="2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FC8890C-A9C2-05C4-78BC-4C08221D8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1771" y="2126991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283F828-E804-821F-D618-6F346CB6F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1771" y="2126991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32CB4C9F-26EA-D887-7420-1A771DA7AD76}"/>
              </a:ext>
            </a:extLst>
          </p:cNvPr>
          <p:cNvSpPr txBox="1"/>
          <p:nvPr/>
        </p:nvSpPr>
        <p:spPr>
          <a:xfrm>
            <a:off x="4094516" y="2646559"/>
            <a:ext cx="35266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</a:t>
            </a:r>
            <a:endParaRPr lang="en-US" sz="24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9BFE7DB-7F59-05CE-8893-8A41A69C2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8437" y="3758378"/>
          <a:ext cx="197658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6A0608D-7B9B-94E0-BE66-64F3F07C6A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8437" y="3758378"/>
                        <a:ext cx="1976584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9CA7D8-96BD-7591-F7E5-D386B8B72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367" y="325882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88CE1FD-305E-27E3-CF1E-25BF99AD87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367" y="325882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974C280-8B0D-7C6F-8D5D-F1930BA31E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2689" y="419819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DE86C65-3DDC-4741-9166-78C465739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2689" y="419819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0CBE61E-13CB-4D48-5694-568AC9247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8216" y="4636343"/>
          <a:ext cx="1597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97300" imgH="355108" progId="Equation.DSMT4">
                  <p:embed/>
                </p:oleObj>
              </mc:Choice>
              <mc:Fallback>
                <p:oleObj name="Equation" r:id="rId7" imgW="1597300" imgH="355108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9439A10-60C5-3862-F9CC-E55F39CA0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8216" y="4636343"/>
                        <a:ext cx="15970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54FD12-1EBD-2174-5F1E-3611F0759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5902" y="5360694"/>
          <a:ext cx="970048" cy="28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E9E4F1A-0DA5-8D08-D62C-E553539E1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5902" y="5360694"/>
                        <a:ext cx="970048" cy="28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8DBA89E-2089-A098-8C35-FE4E974822A8}"/>
              </a:ext>
            </a:extLst>
          </p:cNvPr>
          <p:cNvSpPr txBox="1"/>
          <p:nvPr/>
        </p:nvSpPr>
        <p:spPr>
          <a:xfrm>
            <a:off x="6265949" y="5240412"/>
            <a:ext cx="7005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endParaRPr lang="en-US" sz="24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A765030-0636-0C44-84C6-EDCCFE1A84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209" y="5662041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5F4128E-3584-C4E7-FC53-5D5E207B8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1209" y="5662041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DF05855-1676-39BA-8F7D-0FD8802A6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0050" y="6004303"/>
          <a:ext cx="869002" cy="28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717B72E-9E30-0B97-B8BA-027DC16F5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0050" y="6004303"/>
                        <a:ext cx="869002" cy="28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4C37A50-29AA-7280-AA5B-F274363CF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1544" y="497078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1C31EA1-BC26-402F-1AF4-6D28ECA64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1544" y="497078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812BFD97-58AD-1AC6-10E4-C09F18D66488}"/>
              </a:ext>
            </a:extLst>
          </p:cNvPr>
          <p:cNvSpPr txBox="1"/>
          <p:nvPr/>
        </p:nvSpPr>
        <p:spPr>
          <a:xfrm>
            <a:off x="138112" y="358615"/>
            <a:ext cx="11915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CD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qua M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MA, MB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C, D(MC&lt;MD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, O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</a:p>
        </p:txBody>
      </p:sp>
      <p:cxnSp>
        <p:nvCxnSpPr>
          <p:cNvPr id="35" name="Đường nối Thẳng 21">
            <a:extLst>
              <a:ext uri="{FF2B5EF4-FFF2-40B4-BE49-F238E27FC236}">
                <a16:creationId xmlns:a16="http://schemas.microsoft.com/office/drawing/2014/main" id="{F0FE3AFE-37F1-6448-5F11-B7BBFD9CD724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63045" cy="5906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nối Thẳng 10">
            <a:extLst>
              <a:ext uri="{FF2B5EF4-FFF2-40B4-BE49-F238E27FC236}">
                <a16:creationId xmlns:a16="http://schemas.microsoft.com/office/drawing/2014/main" id="{4E785126-1807-C63C-0AE1-D37C0B32D056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9">
            <a:extLst>
              <a:ext uri="{FF2B5EF4-FFF2-40B4-BE49-F238E27FC236}">
                <a16:creationId xmlns:a16="http://schemas.microsoft.com/office/drawing/2014/main" id="{68D9BE79-0D2F-206F-DEAA-18E48A648DB5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053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2D1A49-61DF-4677-1509-68142C00BE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E135B8DA-78DD-4863-3522-51F76A3FD4EA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CD6D449A-1126-E40A-C61A-AD71754B90A7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B6A0293C-48BC-B44D-C46A-19ED38FA5A87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0D94C75C-0CF2-3216-3BB2-ABC705583324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E4DEF305-F657-59F7-783B-AB1A866C4EBE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4EB8415-820B-CB51-611F-9FAC4DB3A9B5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FA693F60-196E-4026-36D9-F2B136702A6A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BC646B93-668A-49DD-5559-38D77C9CF2B0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FFE5195-7801-6BCF-FCFB-E6A1312B4A2F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52F79C2-11F7-7027-171E-8403F5A2A52F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4F315806-4272-C082-7F5E-5F94226CCDC0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157B50E6-14F4-43DB-A90E-DC5D2690D3C2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008D7F3B-D26E-69E5-23CB-04DEF9E18B08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B1AD3B6-AD28-0C97-2917-638693719E4E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461E5C4-BC43-E149-8517-585A6E3D5755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336D4D5E-3B8E-2F79-8241-F452EBBFF843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FE055A59-A712-03E0-B55E-009ECFB79813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B2C27408-405E-DDCE-6014-969FAC36A6B4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6B4A2231-3577-7833-A8F1-75F60EA4233F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C0C67599-5709-4CFC-14EF-1DA502F1F0A5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B4BB447A-1BAD-48E0-5562-B75A1A2CBCFB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10CC1E7-F79F-AE6C-5401-631230D25382}"/>
              </a:ext>
            </a:extLst>
          </p:cNvPr>
          <p:cNvSpPr txBox="1"/>
          <p:nvPr/>
        </p:nvSpPr>
        <p:spPr>
          <a:xfrm>
            <a:off x="664930" y="1191125"/>
            <a:ext cx="7001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88F0C55F-BF8C-32D2-B879-90D0055FAB46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342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8B69505-504D-9B3C-103F-98E42DBCAD5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6F39E3E2-732D-F1A3-992A-6F7024A73728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7F33379B-26C8-7FF3-FCA3-AC8613DCA358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6659620E-57FF-54D7-3F15-42DA73AD4310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61E7363-6EE3-DD40-D3BE-326EEA8DF994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00997980-8AF8-353E-BB72-07FFFF5CA679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C27F6456-B13D-BE32-5614-0346F4CEFB11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08A118B1-E951-7CF8-02A7-4F65F2828BD9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520A032D-D8DB-292B-9DD9-EAA100359C86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50736D31-242C-222D-93E4-B08369804AC9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646CBB03-7F6E-5B52-BB22-74C1E4EE80AC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5DA78E80-C718-4652-987C-51F3FFAAB292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D7E1D290-D28B-80E9-DE7F-72674527ABA5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5CE82AF-33A8-6133-1BCC-CEA8BE2C4EB2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CF8FDBC-CC2D-E017-419E-EB2C589817AF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560F2FB-DBB0-4262-A954-084F1654BE9C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E192B6B0-CFF3-7D51-677F-EED6250DBAB1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9DC9D5BA-C35E-6A47-ACA6-0F7958EF53EB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08BEE06A-4E7E-DE05-D09F-2170502BBC97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F02C4CA7-BB9C-7C8A-A2EB-F91A1F9867FF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18397FCD-9E3D-FAF6-937F-48B866B4ED07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C442F157-F389-BC42-4DB5-AF30C06E7861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F40D5BD-6030-C6FB-827B-98A7E01B8EC3}"/>
              </a:ext>
            </a:extLst>
          </p:cNvPr>
          <p:cNvSpPr txBox="1"/>
          <p:nvPr/>
        </p:nvSpPr>
        <p:spPr>
          <a:xfrm>
            <a:off x="664930" y="652664"/>
            <a:ext cx="7001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BF7EEABF-BB73-8B85-C933-F9736C55A605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30">
            <a:extLst>
              <a:ext uri="{FF2B5EF4-FFF2-40B4-BE49-F238E27FC236}">
                <a16:creationId xmlns:a16="http://schemas.microsoft.com/office/drawing/2014/main" id="{0F6FFD9B-FF94-1E04-CB6A-50C1B8B592F9}"/>
              </a:ext>
            </a:extLst>
          </p:cNvPr>
          <p:cNvSpPr txBox="1"/>
          <p:nvPr/>
        </p:nvSpPr>
        <p:spPr>
          <a:xfrm>
            <a:off x="9092938" y="2369537"/>
            <a:ext cx="3381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Hộp Văn bản 30">
            <a:extLst>
              <a:ext uri="{FF2B5EF4-FFF2-40B4-BE49-F238E27FC236}">
                <a16:creationId xmlns:a16="http://schemas.microsoft.com/office/drawing/2014/main" id="{E6F3C40E-8D30-47F9-4B64-A6EBC1A46CC7}"/>
              </a:ext>
            </a:extLst>
          </p:cNvPr>
          <p:cNvSpPr txBox="1"/>
          <p:nvPr/>
        </p:nvSpPr>
        <p:spPr>
          <a:xfrm>
            <a:off x="9005481" y="2515154"/>
            <a:ext cx="3381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Hộp Văn bản 30">
            <a:extLst>
              <a:ext uri="{FF2B5EF4-FFF2-40B4-BE49-F238E27FC236}">
                <a16:creationId xmlns:a16="http://schemas.microsoft.com/office/drawing/2014/main" id="{D63892DD-0A52-237C-4CA9-EC5FDAA07691}"/>
              </a:ext>
            </a:extLst>
          </p:cNvPr>
          <p:cNvSpPr txBox="1"/>
          <p:nvPr/>
        </p:nvSpPr>
        <p:spPr>
          <a:xfrm>
            <a:off x="8881130" y="2893893"/>
            <a:ext cx="3381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Hộp Văn bản 30">
            <a:extLst>
              <a:ext uri="{FF2B5EF4-FFF2-40B4-BE49-F238E27FC236}">
                <a16:creationId xmlns:a16="http://schemas.microsoft.com/office/drawing/2014/main" id="{05E06D3F-94EA-057B-BD1D-10022F9F96F8}"/>
              </a:ext>
            </a:extLst>
          </p:cNvPr>
          <p:cNvSpPr txBox="1"/>
          <p:nvPr/>
        </p:nvSpPr>
        <p:spPr>
          <a:xfrm>
            <a:off x="8861113" y="3081228"/>
            <a:ext cx="3381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5D60672-DA3B-A01B-FFEC-B91711C26529}"/>
              </a:ext>
            </a:extLst>
          </p:cNvPr>
          <p:cNvSpPr txBox="1"/>
          <p:nvPr/>
        </p:nvSpPr>
        <p:spPr>
          <a:xfrm>
            <a:off x="1476502" y="1535526"/>
            <a:ext cx="60947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</a:t>
            </a:r>
            <a:endParaRPr lang="en-US" sz="24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486F83-5B2B-25D6-505B-274621EEFB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9936" y="1475385"/>
          <a:ext cx="595982" cy="422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215640" progId="Equation.DSMT4">
                  <p:embed/>
                </p:oleObj>
              </mc:Choice>
              <mc:Fallback>
                <p:oleObj name="Equation" r:id="rId3" imgW="30456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73BA332-0184-451C-0933-92E0A60AE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9936" y="1475385"/>
                        <a:ext cx="595982" cy="422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50A6902-36AD-3CBE-C47B-F54365E5D4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2623" y="192672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83A4FD1-3C1F-9A6C-9815-C87C30857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2623" y="192672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29D7929-1BDE-6480-F78C-5727C02C1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5451" y="2286604"/>
          <a:ext cx="892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66400" progId="Equation.DSMT4">
                  <p:embed/>
                </p:oleObj>
              </mc:Choice>
              <mc:Fallback>
                <p:oleObj name="Equation" r:id="rId7" imgW="45720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DC30E8C-4B6B-49C4-1D1E-3E44B71FCF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5451" y="2286604"/>
                        <a:ext cx="8921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C5F53AC-2453-1697-722B-57C677996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1356" y="278155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74DE132-7544-6D75-1538-012C5D2BB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1356" y="278155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AE0AA4F-EB67-87F2-2F30-508E036EEA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7569" y="3081228"/>
          <a:ext cx="9159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66400" progId="Equation.DSMT4">
                  <p:embed/>
                </p:oleObj>
              </mc:Choice>
              <mc:Fallback>
                <p:oleObj name="Equation" r:id="rId9" imgW="469800" imgH="266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3D51901A-AB3C-A082-6747-6984CDE80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569" y="3081228"/>
                        <a:ext cx="9159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96D42F0-051A-149E-B22C-0AB11CAFB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75763" y="3161475"/>
          <a:ext cx="915987" cy="48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266400" progId="Equation.DSMT4">
                  <p:embed/>
                </p:oleObj>
              </mc:Choice>
              <mc:Fallback>
                <p:oleObj name="Equation" r:id="rId11" imgW="507960" imgH="266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3458569-40F5-30F7-0EFF-E8F0C8CB0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5763" y="3161475"/>
                        <a:ext cx="915987" cy="480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551D55CF-763E-E59C-29DA-59799AAB2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5380" y="3533504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891F82B-5A79-5575-C272-62970A244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5380" y="3533504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DA8DB7B-DEF5-D412-D234-05BAA852C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2680" y="3519956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288BDEE-70D3-3637-0874-86ECF5418B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2680" y="3519956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48F90D7-536F-ED57-4F6C-A7BF69B06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155" y="3953297"/>
          <a:ext cx="717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66400" progId="Equation.DSMT4">
                  <p:embed/>
                </p:oleObj>
              </mc:Choice>
              <mc:Fallback>
                <p:oleObj name="Equation" r:id="rId13" imgW="368280" imgH="2664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3228E834-E7C9-E572-4AAF-D31979031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6155" y="3953297"/>
                        <a:ext cx="7175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E498734E-3306-A138-8E69-5D77FAA37278}"/>
              </a:ext>
            </a:extLst>
          </p:cNvPr>
          <p:cNvSpPr txBox="1"/>
          <p:nvPr/>
        </p:nvSpPr>
        <p:spPr>
          <a:xfrm>
            <a:off x="852828" y="3985228"/>
            <a:ext cx="29400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A84A57E-D586-313D-DDDC-FECB3B482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835" y="3985228"/>
          <a:ext cx="46786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215640" progId="Equation.DSMT4">
                  <p:embed/>
                </p:oleObj>
              </mc:Choice>
              <mc:Fallback>
                <p:oleObj name="Equation" r:id="rId15" imgW="304560" imgH="2156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744573E-C82C-2D30-FA77-4133967D4B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6835" y="3985228"/>
                        <a:ext cx="467864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B7B179BB-855D-85DA-448B-DAEAB56DE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0163" y="4000850"/>
          <a:ext cx="620387" cy="42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266400" progId="Equation.DSMT4">
                  <p:embed/>
                </p:oleObj>
              </mc:Choice>
              <mc:Fallback>
                <p:oleObj name="Equation" r:id="rId17" imgW="393480" imgH="266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C1205BB-57C1-0741-40EB-DC54E6CD7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70163" y="4000850"/>
                        <a:ext cx="620387" cy="42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BE3B2C55-887E-E8D4-E7C6-47043EB0EAAB}"/>
              </a:ext>
            </a:extLst>
          </p:cNvPr>
          <p:cNvSpPr txBox="1"/>
          <p:nvPr/>
        </p:nvSpPr>
        <p:spPr>
          <a:xfrm>
            <a:off x="4968708" y="3986035"/>
            <a:ext cx="31348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9A1484A-4467-A236-7BA7-1FFAC6C69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6660" y="4041644"/>
          <a:ext cx="437110" cy="32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215640" progId="Equation.DSMT4">
                  <p:embed/>
                </p:oleObj>
              </mc:Choice>
              <mc:Fallback>
                <p:oleObj name="Equation" r:id="rId19" imgW="291960" imgH="215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40DF5C0-7B43-34C4-DFC1-CA43BCB33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46660" y="4041644"/>
                        <a:ext cx="437110" cy="323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601C191-D2A8-D320-91AB-3477A207A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9800" y="4548350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7E637EDD-A053-254C-FDCA-BD92AF455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9800" y="4548350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A8F62D73-67BF-9539-8535-5457BD80C33B}"/>
              </a:ext>
            </a:extLst>
          </p:cNvPr>
          <p:cNvSpPr txBox="1"/>
          <p:nvPr/>
        </p:nvSpPr>
        <p:spPr>
          <a:xfrm>
            <a:off x="1814312" y="5016154"/>
            <a:ext cx="57072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 A, I, O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M</a:t>
            </a:r>
            <a:endParaRPr lang="en-US" sz="24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852D0D-DCD6-6C59-B370-D907E8922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9325" y="3183944"/>
          <a:ext cx="915987" cy="48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266400" progId="Equation.DSMT4">
                  <p:embed/>
                </p:oleObj>
              </mc:Choice>
              <mc:Fallback>
                <p:oleObj name="Equation" r:id="rId21" imgW="50796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F6BBF17-8084-C738-B751-218B81CEDF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69325" y="3183944"/>
                        <a:ext cx="915987" cy="480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21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2" grpId="0"/>
      <p:bldP spid="46" grpId="0"/>
      <p:bldP spid="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32D7D2D-01EC-9546-2A7E-6CB16614F0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4EE35853-6BA2-70CC-3942-DB6A25C20C0B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6EF83D62-8F1C-B7A2-52C1-08C20E3FD41E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43C540BD-C5DB-5EFF-DBEE-C47F5D07682C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DC6F72A9-663B-BE13-FCD9-47A26CF76BE6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37CFE681-720A-A26D-E019-E1FFF6195B36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9D36329C-8098-A4C4-02A8-DB1C236D3752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46CFA62E-8D55-9019-8E59-5B959C8FB556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128FD964-96D6-F371-B48C-83C6C2BAFDBA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534E6AAA-D279-F286-2E3B-79F966F52C3B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CB559F2A-9793-5215-CF3C-885368699C4E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D33301A3-2B3D-D0B1-483C-2A9104A6D10F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5B1EF2DB-DC6E-E036-0981-FDE711CF9261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1629B402-9BF4-5D0C-2371-B9A7A09171F5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7D06142A-CE3E-88CD-220A-779D38AB32DA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D2F8827-2674-178C-6F1F-C8F55E57C14D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6D1EED3-4894-E661-AFBC-A182D78C9584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F353177D-C74B-62AF-A851-42074D8BD63D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5601853F-F2FC-F496-755B-645FF98FA7B9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F30611A9-3355-C6A8-8722-4B1EE165A81F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252EB6A6-52BB-9E60-8C89-8F56FD244691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4116A69F-8AE6-E7C0-63BA-A3487DEE232D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F9974D83-29A1-B26A-90A5-3B2139C73C8D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5DF2E34-9B7D-FC5F-A87F-C1BEE9EFBDFC}"/>
              </a:ext>
            </a:extLst>
          </p:cNvPr>
          <p:cNvSpPr txBox="1"/>
          <p:nvPr/>
        </p:nvSpPr>
        <p:spPr>
          <a:xfrm>
            <a:off x="368147" y="864499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93529E4-4C82-639D-9440-FBD910BEA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3095" y="892776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859F3A2-81F2-B5BE-84CD-F8E33FA84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3095" y="892776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431FA25-0D69-9374-41E9-F518A7515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0147" y="908253"/>
          <a:ext cx="1883156" cy="37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5BA051D-07AE-D5FA-114F-EF97F6D66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0147" y="908253"/>
                        <a:ext cx="1883156" cy="37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5264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8BD35A-3223-4F87-1E22-9F20CBDB06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6FBF8C02-9708-A045-993B-BDAAE4958780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510963A2-4186-00A3-79A5-CDB5630579FC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BC0AE6C-50F4-8082-D594-68AB6CD68BBA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C4F462E6-96CB-5D6B-238C-2145BA7DEFB8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49933D80-5574-B1B9-F0B7-FEFAB719C7A5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432CC64-0732-0CF7-7F3D-33211650F91D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5620535A-BEE5-4ADB-C9CA-19F3249B2700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C2ECAC7F-7414-1545-E4FD-ECA317781E53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7C2BAECB-60BF-904A-F25C-C2E8FEF69FDB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0F13BAB9-9ABB-721C-8D50-661E5B6442F6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3929102-33A9-9929-97AE-F84838DC0F82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DE13241F-6522-2DB6-4360-3359EE70ABA4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895A950F-0BF1-ADC3-4FFD-B323E8402D17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3AFFBAC-39B7-6C2D-49CF-1422303D406D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8713D37-0F69-E8F0-34FA-1D018E7C4E4A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B6E1DF4E-5B9C-5DF4-BEBC-9091B775DE85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75F6F657-A67C-297D-5D6C-023A3CB15C37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6DAA42F2-3DD5-A67C-5B0D-672280176CDF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CD09CE84-4069-27B0-49F5-B2F902AC1A00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6BBE1F03-EF8C-695A-CB3B-29C1DFD07423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4B4422C8-ECED-AB55-B535-E5253B4B36E7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A9AB388C-4471-B4C9-B002-1041DA44CC6F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5CA5A78-2FBF-F5CE-BDE8-3D6FEA9B4EF4}"/>
              </a:ext>
            </a:extLst>
          </p:cNvPr>
          <p:cNvSpPr txBox="1"/>
          <p:nvPr/>
        </p:nvSpPr>
        <p:spPr>
          <a:xfrm>
            <a:off x="368147" y="864499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4A3F717-A3A4-8465-1914-1388207E8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4609" y="892776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93E0C26-9A68-8BE5-F7DA-83E4F5AE46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4609" y="892776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4277DC8-F096-FBF8-0B6C-720DBFA7F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672" y="912890"/>
          <a:ext cx="1883156" cy="37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76A47C2-A9A0-42A9-D640-710A309C5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7672" y="912890"/>
                        <a:ext cx="1883156" cy="37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876067E2-CABA-A4BB-4B6D-14C3467530AE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63937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800550-6B0E-9C16-E741-69494E6B3E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0D407C0E-8A56-47B2-F3DA-EC7020447221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2A2FE35C-61E1-F674-3AEC-3CD68EDC4416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E4CFEDA-8F97-7087-6912-DA33CBD7E265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C0A2D27A-1A59-6EB0-5FF8-39A397C80632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AEC931FD-8F48-00D8-E2DC-BE4F2B9A9325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7EA5E6B-5633-92DB-7D4A-8ED522928E7C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0AAC37DD-C293-F113-B3A3-9A9843BA8927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57C70DB3-8060-D176-8620-AB5247B7A90B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6A9ED56-93E3-D248-A26A-28D32BAEAA14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885E055A-CC8D-73AF-37C3-763246C3D5D8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89CEBFF-A2A7-4777-1138-43305DE97252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A85A7AE5-4816-3781-81D4-299DAB4F5A27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F8C3461D-E275-3E47-8970-B5011F0D2F4C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4F910C4-5246-1B9B-3A5F-E596D591DB10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16312CB-7DF1-C185-1585-7FEB9958C4AC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3345A6A9-5D63-6301-BE25-E91DEDA7E118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A35F8049-2FC4-3482-95DC-F2E7C607A57D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A5C150E2-6F75-33FB-DAF2-3A1C10739BCD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3713209D-4122-552D-0DF7-794D3D07398C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7A4CE132-FD8D-E83F-26B6-038EC5B0E51A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FE3DFDF-BFE0-DAEF-FBC5-1995639A82CA}"/>
              </a:ext>
            </a:extLst>
          </p:cNvPr>
          <p:cNvSpPr txBox="1"/>
          <p:nvPr/>
        </p:nvSpPr>
        <p:spPr>
          <a:xfrm>
            <a:off x="368147" y="864499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C93C637-620F-7E0A-FFBB-2416244B6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4609" y="892776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3EF8BC4-C2FA-0476-2828-889932C16B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4609" y="892776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F4ABF46-F67F-0E89-7C68-6450B4410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672" y="912890"/>
          <a:ext cx="1883156" cy="37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0D0947A-8C9F-5C65-42D1-84AAC9E24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7672" y="912890"/>
                        <a:ext cx="1883156" cy="37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6E8C06AE-6AAF-B3D9-C2D4-50E05B8A7219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4AEA22E2-9DF1-EF1D-DAF5-E7D2B1817FFA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37848029-44E2-8FBB-7841-9E8C769F0D5B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A7AC1F41-FDA2-853D-0564-734FB5B265C6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31CD20E8-9A42-18D3-ECC8-8B5C562D3424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47EF9EE-57C8-D252-82BC-FF0F67487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6893" y="1629235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661CBC4-E37A-1EA4-335A-FF6288A7F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6893" y="1629235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2EA05FB-FB16-FAB7-C04F-3CD99D3EE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3688" y="206590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CEFD12A-B5C6-0953-5CEC-F60A03DAE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688" y="206590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BC36A3B-E074-FDC0-16EB-54C53F1F2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147" y="2494802"/>
          <a:ext cx="36195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23800" imgH="203040" progId="Equation.DSMT4">
                  <p:embed/>
                </p:oleObj>
              </mc:Choice>
              <mc:Fallback>
                <p:oleObj name="Equation" r:id="rId9" imgW="232380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AFD1E4C-4E6A-83B7-D6A3-5A3C9D45B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147" y="2494802"/>
                        <a:ext cx="3619500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C8FFACF-3899-3C73-F1EC-F99A12895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867" y="2481924"/>
          <a:ext cx="18589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B87B1F3-1137-A254-DD92-8D1FC335F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5867" y="2481924"/>
                        <a:ext cx="1858963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A956761-F09A-12E8-4A41-A9EC6320C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0682" y="376217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5719A56-61A1-A4C8-1D2B-520A2093F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0682" y="376217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791E5C6-C63F-AD8B-8AE8-B0D3FC9CE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8677" y="285508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E14FBE2-5989-5FB8-CDA7-64259218F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8677" y="285508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3D31ACC-B886-1551-CD76-EA6E62218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7452" y="4406526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877360B7-4669-885F-7520-12DB252FEE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7452" y="4406526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49CA2C6-88FA-EA34-0475-7D9CE98CCF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6417" y="357858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CAFE502-0BA5-6217-B5A5-D06340FA1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6417" y="357858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6CD7518-E26B-F886-D918-3561FB890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435" y="282067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BF59238-A174-A847-8C81-5AA7BDF7E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2435" y="282067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A8072BD-C8CB-1600-8D57-C3CE78823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7813" y="3315045"/>
          <a:ext cx="738864" cy="27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415A410-2B51-0997-E431-6B182E4729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07813" y="3315045"/>
                        <a:ext cx="738864" cy="279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B8358C2A-649C-F7E7-6056-EF01DA87F70D}"/>
              </a:ext>
            </a:extLst>
          </p:cNvPr>
          <p:cNvSpPr txBox="1"/>
          <p:nvPr/>
        </p:nvSpPr>
        <p:spPr>
          <a:xfrm>
            <a:off x="5223579" y="3200267"/>
            <a:ext cx="1858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2DF88FB-7BE7-4E5C-0AC0-CB0169094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8241" y="3930501"/>
          <a:ext cx="2128119" cy="41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95400" imgH="254524" progId="Equation.DSMT4">
                  <p:embed/>
                </p:oleObj>
              </mc:Choice>
              <mc:Fallback>
                <p:oleObj name="Equation" r:id="rId15" imgW="1295400" imgH="254524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D659917-506C-6EBB-3592-55C7B69F2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8241" y="3930501"/>
                        <a:ext cx="2128119" cy="41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905EFA5-D6CD-7A28-291F-66CA9F2744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" y="3332163"/>
          <a:ext cx="3798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38280" imgH="228600" progId="Equation.DSMT4">
                  <p:embed/>
                </p:oleObj>
              </mc:Choice>
              <mc:Fallback>
                <p:oleObj name="Equation" r:id="rId17" imgW="24382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C311C9B-0EFC-2516-7160-1D03E49D6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700" y="3332163"/>
                        <a:ext cx="37988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011F230-6901-D9D1-1C87-8BD0454CA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4165600"/>
          <a:ext cx="20970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203040" progId="Equation.DSMT4">
                  <p:embed/>
                </p:oleObj>
              </mc:Choice>
              <mc:Fallback>
                <p:oleObj name="Equation" r:id="rId19" imgW="134604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1326797-0BB7-E848-9117-87772727A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7125" y="4165600"/>
                        <a:ext cx="209708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3485246-D2DB-A64B-8F49-32659B429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413" y="4738688"/>
          <a:ext cx="32448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82600" imgH="203040" progId="Equation.DSMT4">
                  <p:embed/>
                </p:oleObj>
              </mc:Choice>
              <mc:Fallback>
                <p:oleObj name="Equation" r:id="rId21" imgW="2082600" imgH="2030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D0979E9-BFEA-5A2A-F45D-550DC229C8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3413" y="4738688"/>
                        <a:ext cx="324485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D536B05-9152-D7FA-4ED6-44921D5D8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413" y="5443538"/>
          <a:ext cx="34972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55520" imgH="203040" progId="Equation.DSMT4">
                  <p:embed/>
                </p:oleObj>
              </mc:Choice>
              <mc:Fallback>
                <p:oleObj name="Equation" r:id="rId23" imgW="195552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D2BB64F3-81DC-EB99-3828-00E71B5E3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6413" y="5443538"/>
                        <a:ext cx="349726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F73A6FC-EF40-AB45-A31F-1195BD8E8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1117" y="5080156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9C53806A-FA39-1966-B2A2-8A423467F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1117" y="5080156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869156B1-70F9-79AB-071E-601A0B150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7350" y="5387975"/>
          <a:ext cx="1193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203040" progId="Equation.DSMT4">
                  <p:embed/>
                </p:oleObj>
              </mc:Choice>
              <mc:Fallback>
                <p:oleObj name="Equation" r:id="rId25" imgW="58392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143E9CC-FDB5-3294-5DC4-205B5ACEC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7350" y="5387975"/>
                        <a:ext cx="11938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8BE1A116-CFC0-5D96-521E-7F7ED81E805B}"/>
              </a:ext>
            </a:extLst>
          </p:cNvPr>
          <p:cNvSpPr txBox="1"/>
          <p:nvPr/>
        </p:nvSpPr>
        <p:spPr>
          <a:xfrm>
            <a:off x="1981210" y="3722837"/>
            <a:ext cx="1840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ECF71BE-6DA7-7AFD-B97D-67DDBCF47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3079" y="3824294"/>
          <a:ext cx="1204457" cy="26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203040" progId="Equation.DSMT4">
                  <p:embed/>
                </p:oleObj>
              </mc:Choice>
              <mc:Fallback>
                <p:oleObj name="Equation" r:id="rId27" imgW="91440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E7A752A-540C-94E0-8D82-26BBC6AC2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53079" y="3824294"/>
                        <a:ext cx="1204457" cy="267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74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A9D28E-081D-A89D-1F03-B61A03AF878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53CF3377-7A48-3C01-999D-1B21A7457A39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DD4FA25F-81FB-9478-CB73-4F1EE7A4EF48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8D7FAB3-E46C-FE54-03D1-26AA93724FBC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DD62FC27-791D-7C58-A84A-5EA325DB8F8C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2535FAAD-2877-B97C-8DFB-9872C166BC46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DC4A615-A6E8-1B23-8803-1155CA8CD3E5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FCC30803-E3E5-1F97-4633-4C9BB292083F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E8BDB331-A743-087B-83CA-150A10DAA992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C304EAED-EF09-B39A-0654-3FA9A277E93E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8F776EF9-2CDB-6FCB-D57D-6AB541CE0D96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3FA0499A-1BB8-685B-047D-5A603F944BDD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667ECEE9-E5EF-CB80-E35E-E5A7785BC9AD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D5BE12BD-93F2-D242-08FE-F7D508BDBF2D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B150261-D467-2275-7AE8-257E3C5A9339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9067D12-C8F7-6E36-7ED0-0444550FA08F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4F377A5B-6F67-0566-8988-A92A457CABBE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AFF9DE1B-E2FA-4B34-A82B-06AE31C916D6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846162D5-8C85-0B67-93E1-F0CB1DD7D0D5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2C22FF72-A9C3-2293-EF8E-A223A81DF75E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FE6002DF-A1B7-1D92-946A-FC9FF1845698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A2059FF9-52EC-FEE3-1B37-6260EE1EA0B2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1A85B8B-5B09-2947-1460-BD9A71F80206}"/>
              </a:ext>
            </a:extLst>
          </p:cNvPr>
          <p:cNvSpPr txBox="1"/>
          <p:nvPr/>
        </p:nvSpPr>
        <p:spPr>
          <a:xfrm>
            <a:off x="368147" y="841252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0E1DC9B-E578-802D-4DD9-A406A2477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4609" y="892776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A4C6F11-C03F-F324-975C-0C3C58A43F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4609" y="892776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3446803-4914-8515-3B61-53EBD8EA55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638" y="1601788"/>
          <a:ext cx="1951091" cy="35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177480" progId="Equation.DSMT4">
                  <p:embed/>
                </p:oleObj>
              </mc:Choice>
              <mc:Fallback>
                <p:oleObj name="Equation" r:id="rId5" imgW="11174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044B3A8-9CAB-8A70-5F4F-390F7BB58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4638" y="1601788"/>
                        <a:ext cx="1951091" cy="352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46B7F807-D167-27D7-B147-946F0747D6AD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07E08E76-2590-49FB-AD9E-05FD4DA7624C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A88B75DF-D099-7737-27F2-2D77899736C9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D05A4D5A-1D9E-F081-14BD-DDF2D3E115AC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29344F2A-5A62-25BB-DAC3-56AD89E7F674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29BD8F3-E57A-6C49-A484-F94073E2F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675" y="1897640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EF56022-F851-04CC-1396-149298811B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675" y="1897640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25148A2-E61F-FB9B-7616-8FAB45C27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203" y="2269557"/>
          <a:ext cx="10683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FC903FD-DB56-D651-11F6-D5F2E280E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2203" y="2269557"/>
                        <a:ext cx="1068388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6809974-6AF7-DED8-678B-3411DC6D14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5337" y="470000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2949D331-5CA8-7187-E822-3DEF13061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337" y="470000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75B2731-6E6F-CA07-0B0E-440262502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675" y="286237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DE85CAD-76C7-2509-5B79-DC83F6772E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675" y="286237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41FFC2A-F329-2293-BF19-B5BB0DFF3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7814" y="391718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E9B21E43-48FA-CABC-0E86-F4CC3159D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7814" y="391718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D9BAD57-7929-A2C0-8D24-01BA46C9C5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9400" y="390092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AFEC2CE-F7EB-D1CE-3849-282EB49DD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400" y="390092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D7AC4F1-BC34-57CC-03F0-C7C32184A0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3959" y="3181063"/>
          <a:ext cx="1108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A67EB033-34D2-4187-1ACE-3260368D7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3959" y="3181063"/>
                        <a:ext cx="11080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F698C29-331E-8CA2-2925-AD4773E6F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263" y="3197249"/>
          <a:ext cx="1108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AF0027A0-2C96-4FD9-61B0-3A114C95D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8263" y="3197249"/>
                        <a:ext cx="11080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39876C0-5F51-16D6-787A-D2C4A0395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9603" y="4300846"/>
          <a:ext cx="1108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BEF83A4-DF54-A848-CD5E-14C44F5F5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29603" y="4300846"/>
                        <a:ext cx="110807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A61FAD6B-308F-1DB3-3A79-FB1ADE95B24F}"/>
              </a:ext>
            </a:extLst>
          </p:cNvPr>
          <p:cNvSpPr txBox="1"/>
          <p:nvPr/>
        </p:nvSpPr>
        <p:spPr>
          <a:xfrm>
            <a:off x="3209884" y="4284078"/>
            <a:ext cx="1134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878B028-E110-8C94-B92B-5048F07D5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2288" y="5019628"/>
          <a:ext cx="11477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BDF4388-1103-E5A1-38C9-C7EEDC3672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2288" y="5019628"/>
                        <a:ext cx="1147762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8C66663-AF87-9956-F517-91E11CD10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9206" y="5138154"/>
          <a:ext cx="468312" cy="30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15640" progId="Equation.DSMT4">
                  <p:embed/>
                </p:oleObj>
              </mc:Choice>
              <mc:Fallback>
                <p:oleObj name="Equation" r:id="rId19" imgW="393480" imgH="21564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6A149A5-C72E-2EE7-886D-BC1C3F263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79206" y="5138154"/>
                        <a:ext cx="468312" cy="30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15A0FEB8-D122-DD83-D5F8-72EE9AB8BBED}"/>
              </a:ext>
            </a:extLst>
          </p:cNvPr>
          <p:cNvSpPr txBox="1"/>
          <p:nvPr/>
        </p:nvSpPr>
        <p:spPr>
          <a:xfrm>
            <a:off x="2896464" y="5050870"/>
            <a:ext cx="2162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22AF3E00-D1F8-B308-DF99-4117D0A69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1032" y="6235823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9AC26854-9779-CF84-6688-906B257A1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032" y="6235823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9445B0F-D60C-FF24-38D7-EDBF2BCD4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632" y="579767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3A974ACF-8F80-CA5B-E317-22FE346ACF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7632" y="579767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CD2CD93-97D2-7D05-E7BF-D94E230B9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7672" y="912890"/>
          <a:ext cx="1883156" cy="37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68200" imgH="203040" progId="Equation.DSMT4">
                  <p:embed/>
                </p:oleObj>
              </mc:Choice>
              <mc:Fallback>
                <p:oleObj name="Equation" r:id="rId21" imgW="1168200" imgH="203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D20EE27B-C19A-215A-877D-155F5DB73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57672" y="912890"/>
                        <a:ext cx="1883156" cy="37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EC011FD7-1E33-A96D-E966-B3F687C0FAC6}"/>
              </a:ext>
            </a:extLst>
          </p:cNvPr>
          <p:cNvGrpSpPr/>
          <p:nvPr/>
        </p:nvGrpSpPr>
        <p:grpSpPr>
          <a:xfrm>
            <a:off x="1128526" y="4345433"/>
            <a:ext cx="2256578" cy="389850"/>
            <a:chOff x="870348" y="4810771"/>
            <a:chExt cx="2256578" cy="389850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4A419AD-A9B6-E502-6F37-871752E315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348" y="4827204"/>
            <a:ext cx="96202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69800" imgH="177480" progId="Equation.DSMT4">
                    <p:embed/>
                  </p:oleObj>
                </mc:Choice>
                <mc:Fallback>
                  <p:oleObj name="Equation" r:id="rId23" imgW="46980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1B57B79F-99F4-98E2-333F-7744437707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70348" y="4827204"/>
                          <a:ext cx="962025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DC5FDDCB-A29E-61B0-DFF3-CEF18055D9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4901" y="4818988"/>
            <a:ext cx="9620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469800" imgH="164880" progId="Equation.DSMT4">
                    <p:embed/>
                  </p:oleObj>
                </mc:Choice>
                <mc:Fallback>
                  <p:oleObj name="Equation" r:id="rId25" imgW="469800" imgH="1648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C9BC00F9-1EFB-AFCC-A3E7-55F668B6DB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164901" y="4818988"/>
                          <a:ext cx="962025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F511D26-DE18-EB1D-178F-5A2D45C53A0D}"/>
                </a:ext>
              </a:extLst>
            </p:cNvPr>
            <p:cNvSpPr txBox="1"/>
            <p:nvPr/>
          </p:nvSpPr>
          <p:spPr>
            <a:xfrm>
              <a:off x="1823545" y="4810771"/>
              <a:ext cx="396666" cy="389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800" kern="100" dirty="0">
                  <a:effectLst/>
                  <a:latin typeface="SimSun" panose="02010600030101010101" pitchFamily="2" charset="-122"/>
                  <a:ea typeface="Aptos" panose="020B0004020202020204" pitchFamily="34" charset="0"/>
                  <a:cs typeface="Times New Roman" panose="02020603050405020304" pitchFamily="18" charset="0"/>
                </a:rPr>
                <a:t>∽</a:t>
              </a:r>
              <a:endPara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343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959090-898C-460A-C76C-4AF3B8A9CC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84F7CC20-EFFE-34B6-71D3-85B588D74447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C8BCC2AE-EAA4-56F6-89ED-ADB5EE1BC80C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2F4F029E-308F-EE46-45A8-18B06016C925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D634F212-294B-C543-DF5D-138ACBD2C779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921B34E6-F102-B7B5-13D5-15589EC8776A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7904CFE-547A-6B92-21F6-4F767C1A7732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FB0832AE-DF69-E8E3-DB33-8A329A4835D6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B6D2A8AB-D66D-CACF-5954-790363FC78F3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7BEC4E3-CF34-F191-998C-95A7C51EFFCF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6C6077F6-A88A-FD9B-7055-77583F428E52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080CA25C-E786-2218-7E3E-08676DDCAB3D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3C35D6E7-AC1E-3D08-4D2F-62036A0749A4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952384F4-C472-7983-6A3E-69DDE5B4CAD4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B92413D-71E7-9839-3D8D-4E51844BB2BB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75145DA-64C9-66CE-CBFA-45F92FEDD21D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3E88BAE-DCC1-7D34-82FF-05CA34E9D6E8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BB106917-A57A-8823-0A30-FB9792502E6B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7353A25B-E494-8E6D-3D3E-4FBD98288D3B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4355B951-EFBF-9202-B5D9-12DC8E49BF31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CFF8C546-FB51-0A2E-D6D8-AFF40054FB06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D55A7E8B-0F3A-21E3-B767-70FDE2B21A00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92F3AE53-0F3F-5F29-CD44-3811F7A97328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470E4F3-71ED-3AD0-9E93-94803A28547A}"/>
              </a:ext>
            </a:extLst>
          </p:cNvPr>
          <p:cNvSpPr txBox="1"/>
          <p:nvPr/>
        </p:nvSpPr>
        <p:spPr>
          <a:xfrm>
            <a:off x="316245" y="344302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89E3024-1959-89EC-9FB1-1F9F45BD1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3238" y="391511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031CAB3-94AC-74E2-6264-1CBE2F8DF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3238" y="391511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3282DC94-5C54-EDBA-1F79-7C83934C2802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DC23CC6B-BE1C-93E0-09B8-B1A8F9CFA373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D0E71136-BC34-F9C4-BBD0-48E61D94B775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374602E6-B053-7465-2937-EE56EF89F3B8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377E1994-59E7-F1AB-F1D2-AA7E2C7A98D0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4B0EB3D-A465-CB4D-F655-B9614B0F2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3576" y="153558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C2E776D-9FBF-52DB-5E43-C2E0D8286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3576" y="153558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4D0D84B-FEF0-6617-78CC-01E910DCED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0265" y="5195888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06AC2E5-123C-A6CE-094F-86F87BE5A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0265" y="5195888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846E17C-71CB-4439-B0B9-ABBDC61ED3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3071" y="259852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A9A936F-02DB-7B96-29F2-AC788B0C7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3071" y="259852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B1E9735-95DD-04DB-7087-8ACA25DFB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2260" y="454646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E8E2C4F-3455-DFEA-4C47-66CC37ED3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2260" y="454646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>
            <a:extLst>
              <a:ext uri="{FF2B5EF4-FFF2-40B4-BE49-F238E27FC236}">
                <a16:creationId xmlns:a16="http://schemas.microsoft.com/office/drawing/2014/main" id="{5CE1C60A-CC19-43F7-AC1D-C5C296C52226}"/>
              </a:ext>
            </a:extLst>
          </p:cNvPr>
          <p:cNvGrpSpPr/>
          <p:nvPr/>
        </p:nvGrpSpPr>
        <p:grpSpPr>
          <a:xfrm>
            <a:off x="967789" y="4841317"/>
            <a:ext cx="2104286" cy="389850"/>
            <a:chOff x="967789" y="4841317"/>
            <a:chExt cx="2104286" cy="389850"/>
          </a:xfrm>
        </p:grpSpPr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372E564D-7501-5363-EDD2-11B6E2A9F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7789" y="4849444"/>
            <a:ext cx="96202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800" imgH="177480" progId="Equation.DSMT4">
                    <p:embed/>
                  </p:oleObj>
                </mc:Choice>
                <mc:Fallback>
                  <p:oleObj name="Equation" r:id="rId7" imgW="469800" imgH="17748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079B9738-1175-172C-9A7E-7D2E26F2F9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67789" y="4849444"/>
                          <a:ext cx="962025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8187A00F-FC32-BA01-F0B2-BA8607C6B0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0050" y="4853940"/>
            <a:ext cx="9620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800" imgH="164880" progId="Equation.DSMT4">
                    <p:embed/>
                  </p:oleObj>
                </mc:Choice>
                <mc:Fallback>
                  <p:oleObj name="Equation" r:id="rId9" imgW="469800" imgH="16488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DC5A6DD1-6BB6-62C6-3994-2FBFA877DE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10050" y="4853940"/>
                          <a:ext cx="962025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DF8A6BA1-AB22-C10B-A1F4-4955B2443675}"/>
                </a:ext>
              </a:extLst>
            </p:cNvPr>
            <p:cNvSpPr txBox="1"/>
            <p:nvPr/>
          </p:nvSpPr>
          <p:spPr>
            <a:xfrm>
              <a:off x="1810447" y="4841317"/>
              <a:ext cx="396666" cy="389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800" kern="100" dirty="0">
                  <a:effectLst/>
                  <a:latin typeface="SimSun" panose="02010600030101010101" pitchFamily="2" charset="-122"/>
                  <a:ea typeface="Aptos" panose="020B0004020202020204" pitchFamily="34" charset="0"/>
                  <a:cs typeface="Times New Roman" panose="02020603050405020304" pitchFamily="18" charset="0"/>
                </a:rPr>
                <a:t>∽</a:t>
              </a:r>
              <a:endPara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BB654D43-387B-4171-1F31-288A9F5B4103}"/>
              </a:ext>
            </a:extLst>
          </p:cNvPr>
          <p:cNvSpPr txBox="1"/>
          <p:nvPr/>
        </p:nvSpPr>
        <p:spPr>
          <a:xfrm>
            <a:off x="3078151" y="4787770"/>
            <a:ext cx="1134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8F58423-BC30-7029-8D49-FD26FC7A9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594" y="5568922"/>
          <a:ext cx="11477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EC19CB9F-C367-DD29-262D-86BF8D2335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2594" y="5568922"/>
                        <a:ext cx="1147762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id="{274BC834-B173-AA20-3269-3EA7353E82E8}"/>
              </a:ext>
            </a:extLst>
          </p:cNvPr>
          <p:cNvGrpSpPr/>
          <p:nvPr/>
        </p:nvGrpSpPr>
        <p:grpSpPr>
          <a:xfrm>
            <a:off x="2334241" y="5648182"/>
            <a:ext cx="2694955" cy="461665"/>
            <a:chOff x="2334241" y="5648182"/>
            <a:chExt cx="2694955" cy="461665"/>
          </a:xfrm>
        </p:grpSpPr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315252CF-CFD8-0046-94FA-4CD2B0DC69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4241" y="5703053"/>
            <a:ext cx="619566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93480" imgH="215640" progId="Equation.DSMT4">
                    <p:embed/>
                  </p:oleObj>
                </mc:Choice>
                <mc:Fallback>
                  <p:oleObj name="Equation" r:id="rId13" imgW="393480" imgH="21564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EDBCC3EA-5995-B67E-6CCE-FF04B6FE67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334241" y="5703053"/>
                          <a:ext cx="619566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FB23EE2-4E9C-8406-087A-3AA5CB8F09E2}"/>
                </a:ext>
              </a:extLst>
            </p:cNvPr>
            <p:cNvSpPr txBox="1"/>
            <p:nvPr/>
          </p:nvSpPr>
          <p:spPr>
            <a:xfrm>
              <a:off x="2866657" y="5648182"/>
              <a:ext cx="21625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A126C79F-9FE0-4E0C-3BC0-BC8B3B9CA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474" y="6494727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00130DEB-EF1B-F6CA-3455-FDADFB8BAA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474" y="6494727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F0C2BCEF-7E37-FFAE-EB53-29D01569D3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080" y="615697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695092FA-9372-F275-D9C6-EE623B5449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8080" y="615697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ECA87E29-BE0D-C847-29AB-4EA28A9DE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2692" y="424694"/>
          <a:ext cx="1883156" cy="37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68200" imgH="203040" progId="Equation.DSMT4">
                  <p:embed/>
                </p:oleObj>
              </mc:Choice>
              <mc:Fallback>
                <p:oleObj name="Equation" r:id="rId15" imgW="1168200" imgH="20304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B0780A42-77B7-4987-46CB-8AE529DFA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2692" y="424694"/>
                        <a:ext cx="1883156" cy="37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77670D5-744A-14E1-1DFC-4B482F6477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400" y="158750"/>
          <a:ext cx="15255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77760" imgH="469800" progId="Equation.DSMT4">
                  <p:embed/>
                </p:oleObj>
              </mc:Choice>
              <mc:Fallback>
                <p:oleObj name="Equation" r:id="rId17" imgW="977760" imgH="469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676B551-A4FB-7EB0-E2A4-A9102D50B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2400" y="158750"/>
                        <a:ext cx="1525588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68D5C24-3FC4-AB15-9733-CEFB84D29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1001" y="942672"/>
          <a:ext cx="1327686" cy="76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600" imgH="469800" progId="Equation.DSMT4">
                  <p:embed/>
                </p:oleObj>
              </mc:Choice>
              <mc:Fallback>
                <p:oleObj name="Equation" r:id="rId19" imgW="939600" imgH="469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0555DF5-6E5D-22FA-F53C-C35A1FCDBA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1001" y="942672"/>
                        <a:ext cx="1327686" cy="76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6029C92-1718-8F85-6D21-F8DF46D02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6251" y="3965992"/>
          <a:ext cx="11271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F53C886-E811-736E-8BB1-4EB9EB975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66251" y="3965992"/>
                        <a:ext cx="112712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FE7A757-55BB-633F-E065-38B7076CC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8687" y="3168317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AE8530B-7762-6F0C-7108-4E2DDF42F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8687" y="3168317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D3B1987-A7D5-D176-3BF5-78386509E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1985" y="2845561"/>
          <a:ext cx="23336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25400" imgH="469800" progId="Equation.DSMT4">
                  <p:embed/>
                </p:oleObj>
              </mc:Choice>
              <mc:Fallback>
                <p:oleObj name="Equation" r:id="rId23" imgW="1625400" imgH="469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FB71F1E-7D79-EB64-F3AF-E057BF035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1985" y="2845561"/>
                        <a:ext cx="23336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0008464A-939A-5C1F-5833-C7F4C4E02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6750" y="365221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522611EB-998D-7B76-4060-F3219278F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6750" y="365221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9A2D0F0-D78A-D444-1E4E-201AFB480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6944" y="1841941"/>
          <a:ext cx="23336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25400" imgH="469800" progId="Equation.DSMT4">
                  <p:embed/>
                </p:oleObj>
              </mc:Choice>
              <mc:Fallback>
                <p:oleObj name="Equation" r:id="rId23" imgW="1625400" imgH="469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0ACBA08-BCE9-D8D7-02AE-9384C95C0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56944" y="1841941"/>
                        <a:ext cx="2333625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76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324E86-F081-F37F-D1FE-82BAA60FC9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320D1C00-F08E-AC41-50E5-8CB3AF40EEFD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0A3668EF-691D-B280-C448-6C3A000885AC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90AB481C-3563-325D-1604-FC890EF02F6F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6F114E8-C2EB-5761-DFC9-49BD0C7209C3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84883A99-0F9B-3EF8-8BE5-3B371615BCDD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D2A7704-4821-DC2F-BB63-26BEB44BC485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76F918A7-FB91-9749-082C-5DF34883B023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A89AC68-A9BA-9078-AA11-18C257250721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6FB82B22-07B9-1904-01A8-452B40C70438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76620CF8-083A-779C-D37A-DC31F36F0B46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CC1B69E0-ED62-B4DE-6256-32C1DEEAA498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38D0FE75-43AB-C1E4-4E9F-2FC69619270E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10C5DD5C-E58A-665D-D102-F5E85F93B865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F4C0B33D-95D7-7235-8212-F10742D20315}"/>
              </a:ext>
            </a:extLst>
          </p:cNvPr>
          <p:cNvSpPr txBox="1"/>
          <p:nvPr/>
        </p:nvSpPr>
        <p:spPr>
          <a:xfrm>
            <a:off x="343023" y="813173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93F4408D-676B-987B-25E2-A205676CE20A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D69AD18A-06E4-102F-3CF9-843F830487FF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98956BF9-E515-9A68-633A-74F32DA38FA3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4FEA816-5931-5C91-8235-8487A9FA2D0C}"/>
              </a:ext>
            </a:extLst>
          </p:cNvPr>
          <p:cNvSpPr txBox="1"/>
          <p:nvPr/>
        </p:nvSpPr>
        <p:spPr>
          <a:xfrm>
            <a:off x="1847948" y="1616165"/>
            <a:ext cx="34214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</a:t>
            </a:r>
            <a:endParaRPr lang="en-US" sz="2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0DD632-BB4A-7C22-107D-65F3D6020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715" y="3914528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DD9538-2238-6B73-AD97-A62BBE037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1715" y="3914528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F48A3F78-6A52-6402-32D4-9E04BFB5B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323" y="206952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55C271D-9248-967C-76E0-28E255F2E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8323" y="206952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3EEF8F2E-0F3E-3E69-BEBF-11DDC3EDAE72}"/>
              </a:ext>
            </a:extLst>
          </p:cNvPr>
          <p:cNvSpPr txBox="1"/>
          <p:nvPr/>
        </p:nvSpPr>
        <p:spPr>
          <a:xfrm>
            <a:off x="1261554" y="3455777"/>
            <a:ext cx="15842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=MB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16F4B86-8ACA-4C34-A7BD-DB05721CB979}"/>
              </a:ext>
            </a:extLst>
          </p:cNvPr>
          <p:cNvSpPr txBox="1"/>
          <p:nvPr/>
        </p:nvSpPr>
        <p:spPr>
          <a:xfrm>
            <a:off x="849082" y="4364672"/>
            <a:ext cx="30568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, M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D31344A9-10B6-6B89-4BED-CEDA49FA2364}"/>
              </a:ext>
            </a:extLst>
          </p:cNvPr>
          <p:cNvSpPr txBox="1"/>
          <p:nvPr/>
        </p:nvSpPr>
        <p:spPr>
          <a:xfrm>
            <a:off x="4320299" y="3562879"/>
            <a:ext cx="13837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=OB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B61ADA33-61BF-C9BD-BF55-95DF65288A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2061" y="317345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3162E8F-FA5B-66B1-65EA-B1177C5F3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2061" y="317345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D57E937-5286-49B3-4982-CCFAA51969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2175" y="316544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2EF8627-BB67-D175-5436-0E8435BC54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2175" y="316544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31A73ED0-B80F-6328-0706-CDB4E4148B5D}"/>
              </a:ext>
            </a:extLst>
          </p:cNvPr>
          <p:cNvSpPr txBox="1"/>
          <p:nvPr/>
        </p:nvSpPr>
        <p:spPr>
          <a:xfrm>
            <a:off x="849082" y="2427826"/>
            <a:ext cx="272250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7070FFC-BE5B-2C6F-2FF2-EEB05FD64BEE}"/>
              </a:ext>
            </a:extLst>
          </p:cNvPr>
          <p:cNvSpPr txBox="1"/>
          <p:nvPr/>
        </p:nvSpPr>
        <p:spPr>
          <a:xfrm>
            <a:off x="3684033" y="2464125"/>
            <a:ext cx="246937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</p:spTree>
    <p:extLst>
      <p:ext uri="{BB962C8B-B14F-4D97-AF65-F5344CB8AC3E}">
        <p14:creationId xmlns:p14="http://schemas.microsoft.com/office/powerpoint/2010/main" val="88148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19" grpId="0"/>
      <p:bldP spid="49" grpId="0"/>
      <p:bldP spid="52" grpId="0"/>
      <p:bldP spid="53" grpId="0"/>
      <p:bldP spid="57" grpId="0"/>
      <p:bldP spid="5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D37AD4-A1CA-BE9A-4968-0A2D897E7F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DAE61B67-76DC-174C-C341-79FBD1C2378B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1DEBA407-8FD3-28EF-2E51-471A906EF929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70544AD4-8C0A-FBAC-55FC-FA5B3C758090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C973F460-8565-EBC5-4EF2-4FF743480CC6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707CF303-2202-1CBD-36C7-5AECD1A81CC2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978B395D-2D14-53E0-B9AA-780F11E0A47E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C3CF3AF8-D328-622E-13D8-67BD1919C6A5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ED1BC855-1596-496A-702C-21E52DEE424A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CAFF068B-1684-4517-58FF-8CAE5114760E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6CA9E982-0E50-3D20-AE23-38D442527B26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27130882-91EA-5091-7C2D-72EE9C5DECF0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FCDA7D4B-E4AC-4142-9B05-B293201F31C6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690CCBCA-5532-09B4-C1FD-B93CED0EC438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02C6248-758B-648E-D944-BD0BD1A8E2B6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727D359-B225-D40B-0629-D34448011911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6EE5FB0-BFCB-F40C-DA34-15794FE3B3B7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97F22582-591C-5B04-C17F-56D25CB554C2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8C4DFCD0-570D-C168-CE7D-9053A868897A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BA5984C2-DFF8-8FB6-F0EF-AF137A27769B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5AA1B15-6B36-288B-4BEA-E36B8820FE78}"/>
              </a:ext>
            </a:extLst>
          </p:cNvPr>
          <p:cNvSpPr txBox="1"/>
          <p:nvPr/>
        </p:nvSpPr>
        <p:spPr>
          <a:xfrm>
            <a:off x="343023" y="813173"/>
            <a:ext cx="872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.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E5828EF5-6CA4-E4A9-9E94-DC40EC682A45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CAC2DB35-5C69-849C-E373-56C1B2723FC2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59E94BE6-26B7-58EB-3CE2-BA2049FB0F2C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88C8F84-AF69-AE23-41BA-6C325E391489}"/>
              </a:ext>
            </a:extLst>
          </p:cNvPr>
          <p:cNvSpPr txBox="1"/>
          <p:nvPr/>
        </p:nvSpPr>
        <p:spPr>
          <a:xfrm>
            <a:off x="1847948" y="1616165"/>
            <a:ext cx="34214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</a:t>
            </a:r>
            <a:endParaRPr lang="en-US" sz="2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6A31C70-93DB-F577-9CD3-486A3312CB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1715" y="3914528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10A3CA4-2D4F-04E9-0A57-E0A0ACAC6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1715" y="3914528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C182663-ABAF-14EE-0A69-2D099834C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8323" y="206952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0136B658-67F3-20CD-56B0-C4D7835ED3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8323" y="206952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22F44DE8-F450-64BC-60C1-3466DBC72A58}"/>
              </a:ext>
            </a:extLst>
          </p:cNvPr>
          <p:cNvSpPr txBox="1"/>
          <p:nvPr/>
        </p:nvSpPr>
        <p:spPr>
          <a:xfrm>
            <a:off x="1261554" y="3455777"/>
            <a:ext cx="15842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=MB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1B849DE-FB9D-2E24-D414-7E79474BEBD0}"/>
              </a:ext>
            </a:extLst>
          </p:cNvPr>
          <p:cNvSpPr txBox="1"/>
          <p:nvPr/>
        </p:nvSpPr>
        <p:spPr>
          <a:xfrm>
            <a:off x="849082" y="4364672"/>
            <a:ext cx="30568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, M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A8CBC8D-4438-BF91-8670-54C2D8A58871}"/>
              </a:ext>
            </a:extLst>
          </p:cNvPr>
          <p:cNvSpPr txBox="1"/>
          <p:nvPr/>
        </p:nvSpPr>
        <p:spPr>
          <a:xfrm>
            <a:off x="4320299" y="3562879"/>
            <a:ext cx="13837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=OB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3CD3431-7FF5-55AF-7BCE-F0A41E99D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2061" y="317345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44AAA81-889C-E685-E27F-21AE73530D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2061" y="317345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8A7E044-9C3B-1D15-4327-2938BAA4C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2175" y="316544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00D7808-A076-EACC-7527-D1038F475D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2175" y="316544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6B4EEB78-C253-50AE-2F2B-83A97FE6570F}"/>
              </a:ext>
            </a:extLst>
          </p:cNvPr>
          <p:cNvSpPr txBox="1"/>
          <p:nvPr/>
        </p:nvSpPr>
        <p:spPr>
          <a:xfrm>
            <a:off x="849082" y="2427826"/>
            <a:ext cx="272250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EA468D8B-8987-E55E-6C4A-DF989AB0A6E2}"/>
              </a:ext>
            </a:extLst>
          </p:cNvPr>
          <p:cNvSpPr txBox="1"/>
          <p:nvPr/>
        </p:nvSpPr>
        <p:spPr>
          <a:xfrm>
            <a:off x="3684033" y="2464125"/>
            <a:ext cx="246937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</p:spTree>
    <p:extLst>
      <p:ext uri="{BB962C8B-B14F-4D97-AF65-F5344CB8AC3E}">
        <p14:creationId xmlns:p14="http://schemas.microsoft.com/office/powerpoint/2010/main" val="264719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57C231-DDD5-5B87-AA60-27506F514B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8CE73813-4521-1B98-2F4D-5699A8FA7D8E}"/>
              </a:ext>
            </a:extLst>
          </p:cNvPr>
          <p:cNvSpPr/>
          <p:nvPr/>
        </p:nvSpPr>
        <p:spPr>
          <a:xfrm rot="9896325">
            <a:off x="8170911" y="4372148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7EAF5049-5A62-AC36-C51F-A277B7621B42}"/>
              </a:ext>
            </a:extLst>
          </p:cNvPr>
          <p:cNvSpPr/>
          <p:nvPr/>
        </p:nvSpPr>
        <p:spPr>
          <a:xfrm rot="18894628">
            <a:off x="8677225" y="2379883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B6DBE853-2AAD-E86B-D360-07341BF137B7}"/>
              </a:ext>
            </a:extLst>
          </p:cNvPr>
          <p:cNvCxnSpPr>
            <a:cxnSpLocks/>
          </p:cNvCxnSpPr>
          <p:nvPr/>
        </p:nvCxnSpPr>
        <p:spPr>
          <a:xfrm flipV="1">
            <a:off x="7962621" y="2346553"/>
            <a:ext cx="733369" cy="93644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A9859010-683D-3E7C-F771-2E3CEC9F85E0}"/>
              </a:ext>
            </a:extLst>
          </p:cNvPr>
          <p:cNvSpPr/>
          <p:nvPr/>
        </p:nvSpPr>
        <p:spPr>
          <a:xfrm>
            <a:off x="6797341" y="210072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99B0425E-FBCD-298B-3CA1-6DA7AD554DE4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7053306" y="4007432"/>
            <a:ext cx="3770313" cy="65344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A55C4725-A22B-9088-F3D7-E6EB718D7933}"/>
              </a:ext>
            </a:extLst>
          </p:cNvPr>
          <p:cNvCxnSpPr>
            <a:cxnSpLocks/>
          </p:cNvCxnSpPr>
          <p:nvPr/>
        </p:nvCxnSpPr>
        <p:spPr>
          <a:xfrm>
            <a:off x="7985341" y="3285351"/>
            <a:ext cx="177386" cy="1167640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98A013E7-36DB-C4AC-A0A3-030F15D55FDE}"/>
              </a:ext>
            </a:extLst>
          </p:cNvPr>
          <p:cNvSpPr txBox="1"/>
          <p:nvPr/>
        </p:nvSpPr>
        <p:spPr>
          <a:xfrm>
            <a:off x="7640204" y="307547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7E5A6D53-7CDE-C994-8F52-82246162EC18}"/>
              </a:ext>
            </a:extLst>
          </p:cNvPr>
          <p:cNvSpPr/>
          <p:nvPr/>
        </p:nvSpPr>
        <p:spPr>
          <a:xfrm>
            <a:off x="7962480" y="326013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83A7E297-E291-29DF-04F4-BF3B44E556E9}"/>
              </a:ext>
            </a:extLst>
          </p:cNvPr>
          <p:cNvCxnSpPr>
            <a:cxnSpLocks/>
            <a:endCxn id="33" idx="1"/>
          </p:cNvCxnSpPr>
          <p:nvPr/>
        </p:nvCxnSpPr>
        <p:spPr>
          <a:xfrm>
            <a:off x="8162727" y="1893399"/>
            <a:ext cx="2660892" cy="211403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DEC9B06-C395-06FA-9904-9018E863D49B}"/>
              </a:ext>
            </a:extLst>
          </p:cNvPr>
          <p:cNvSpPr txBox="1"/>
          <p:nvPr/>
        </p:nvSpPr>
        <p:spPr>
          <a:xfrm>
            <a:off x="8801677" y="206593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7EA9B19C-8A74-C74F-9D31-038B5569A4D4}"/>
              </a:ext>
            </a:extLst>
          </p:cNvPr>
          <p:cNvSpPr txBox="1"/>
          <p:nvPr/>
        </p:nvSpPr>
        <p:spPr>
          <a:xfrm rot="21356471">
            <a:off x="8196804" y="44529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270C6F72-F209-9267-4F8D-FB4F5FCBFD6E}"/>
              </a:ext>
            </a:extLst>
          </p:cNvPr>
          <p:cNvSpPr txBox="1"/>
          <p:nvPr/>
        </p:nvSpPr>
        <p:spPr>
          <a:xfrm>
            <a:off x="10823619" y="382276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sp>
        <p:nvSpPr>
          <p:cNvPr id="45" name="Hình Bầu dục 44">
            <a:extLst>
              <a:ext uri="{FF2B5EF4-FFF2-40B4-BE49-F238E27FC236}">
                <a16:creationId xmlns:a16="http://schemas.microsoft.com/office/drawing/2014/main" id="{4D80982F-33FB-1F64-7B43-F0FBEEE7B47C}"/>
              </a:ext>
            </a:extLst>
          </p:cNvPr>
          <p:cNvSpPr/>
          <p:nvPr/>
        </p:nvSpPr>
        <p:spPr>
          <a:xfrm>
            <a:off x="10827321" y="4008849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4A8A4F2-49C4-888C-7EBF-826AF9A3E557}"/>
              </a:ext>
            </a:extLst>
          </p:cNvPr>
          <p:cNvSpPr txBox="1"/>
          <p:nvPr/>
        </p:nvSpPr>
        <p:spPr>
          <a:xfrm>
            <a:off x="399624" y="1415094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10F75F-9730-1505-F0AA-CDEE2CD6343E}"/>
              </a:ext>
            </a:extLst>
          </p:cNvPr>
          <p:cNvSpPr txBox="1"/>
          <p:nvPr/>
        </p:nvSpPr>
        <p:spPr>
          <a:xfrm>
            <a:off x="312550" y="591151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).</a:t>
            </a:r>
          </a:p>
        </p:txBody>
      </p:sp>
    </p:spTree>
    <p:extLst>
      <p:ext uri="{BB962C8B-B14F-4D97-AF65-F5344CB8AC3E}">
        <p14:creationId xmlns:p14="http://schemas.microsoft.com/office/powerpoint/2010/main" val="14491023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69F330-E328-4F16-80BE-CCC1DFF89E2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41E5782D-C2B4-921F-C9D0-358CD6CA1A56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8445F277-E61B-C4D6-A8BE-7D605F60B289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63B3FBEA-D8CD-9D37-A764-3C95125AD02F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19BBC424-30DB-6619-B2CB-0FA60470BB0A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64C4BF6C-2D3F-A98D-7109-30980E9AC56A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BDDF703-A0E0-1F7D-655D-D47219466904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C1EA1435-A08C-D349-D10A-913F0D155D32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0BA8B68F-4EBB-872F-8A97-DECB906A74D9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6101F7E2-EF32-6976-4F52-8FBCD6D0E44B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B59BE218-A3C8-0D2F-EFC5-362907C4FD44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A1E69505-8DE5-A247-343D-6EC86C65DFF1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7B2589D8-CB1E-902F-05DA-D1070DCE5893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88B971CD-CE57-46E6-8E82-252570C16BCB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654D571-1182-3522-5098-43EA72FDF5DE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290B95F0-7533-3F34-2BB5-92A57CD4501C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A334D305-6D48-975D-F444-C9D6DBD54530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C7DE24F2-EAD3-8DAD-37D8-D1A1E3327A7B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CC3E66F1-FFEC-E907-AE5E-E136F40CA3F7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47FB759C-0B8B-8223-D898-B31E1371D8AD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9BC01F22-23B5-EF97-4D45-E73471555F57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F69605C2-2740-B685-8926-8695A1AC8015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EA84C4D9-196D-634D-542C-03F6BB88C2CD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86CBE82D-D6ED-6807-C800-07C60625F93C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9B6881CE-46EA-FD21-0A19-38741824519A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H</a:t>
            </a:r>
            <a:endParaRPr lang="en-US" dirty="0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EFCC8E93-BDAB-9E6D-92D5-7F890D1ADD33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AF1858-94B3-B87D-E12E-591FBD406F7E}"/>
              </a:ext>
            </a:extLst>
          </p:cNvPr>
          <p:cNvSpPr txBox="1"/>
          <p:nvPr/>
        </p:nvSpPr>
        <p:spPr>
          <a:xfrm>
            <a:off x="635184" y="770795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E62CE02-3230-87DB-4DE8-ED950FF83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6013" y="2366434"/>
          <a:ext cx="1556635" cy="36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B00B5EB-DAFD-3710-1DE6-B01B7A526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013" y="2366434"/>
                        <a:ext cx="1556635" cy="36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9D195FE-0649-17D0-42EE-E50767BB7650}"/>
              </a:ext>
            </a:extLst>
          </p:cNvPr>
          <p:cNvSpPr txBox="1"/>
          <p:nvPr/>
        </p:nvSpPr>
        <p:spPr>
          <a:xfrm>
            <a:off x="2195131" y="1555169"/>
            <a:ext cx="33873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8716787-6A57-B498-43A6-B7DDA5954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8079" y="2346219"/>
          <a:ext cx="1808833" cy="366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29BA24F-7A86-E0F0-B12F-A3720B648E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8079" y="2346219"/>
                        <a:ext cx="1808833" cy="366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650AA2E-5E76-CEAC-EA61-F0A358C680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620" y="2857141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7135465-2B42-2145-CC01-7F9897B9E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9620" y="2857141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79CABF3-724B-C24E-7ED2-ED101185B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7895" y="198877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EE65A2C-E1D6-EE61-BEA5-9D9B24B97E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7895" y="198877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87760BA-ECA1-8AF0-DF62-9C7203312D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123" y="4516661"/>
          <a:ext cx="1224394" cy="37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0C1F7573-4324-0676-3CC3-7154BE461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5123" y="4516661"/>
                        <a:ext cx="1224394" cy="379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B6A06666-4950-2C1C-7FE9-938948930B5A}"/>
              </a:ext>
            </a:extLst>
          </p:cNvPr>
          <p:cNvGrpSpPr/>
          <p:nvPr/>
        </p:nvGrpSpPr>
        <p:grpSpPr>
          <a:xfrm>
            <a:off x="2649666" y="4581740"/>
            <a:ext cx="2067582" cy="461665"/>
            <a:chOff x="2649666" y="5139680"/>
            <a:chExt cx="2067582" cy="461665"/>
          </a:xfrm>
        </p:grpSpPr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56D0B4B4-8EBE-6188-8DA3-69AF89BAC9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9666" y="5222042"/>
            <a:ext cx="1268413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72840" imgH="177480" progId="Equation.DSMT4">
                    <p:embed/>
                  </p:oleObj>
                </mc:Choice>
                <mc:Fallback>
                  <p:oleObj name="Equation" r:id="rId11" imgW="672840" imgH="17748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8C4C25A4-92DE-3CD5-3337-86E881102F4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49666" y="5222042"/>
                          <a:ext cx="1268413" cy="334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224DCF6D-3B2E-E489-75AF-54F7F1B92273}"/>
                </a:ext>
              </a:extLst>
            </p:cNvPr>
            <p:cNvSpPr txBox="1"/>
            <p:nvPr/>
          </p:nvSpPr>
          <p:spPr>
            <a:xfrm>
              <a:off x="3839973" y="5139680"/>
              <a:ext cx="87727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</a:t>
              </a:r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84F88D0A-D24D-1BAA-7F47-CE9A0B8DD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9094" y="504340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40BD7F38-E408-2309-EB25-B25CE57FF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094" y="504340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8EDF529F-8167-7C2E-21BB-4E1048A2E22A}"/>
              </a:ext>
            </a:extLst>
          </p:cNvPr>
          <p:cNvSpPr txBox="1"/>
          <p:nvPr/>
        </p:nvSpPr>
        <p:spPr>
          <a:xfrm>
            <a:off x="2069911" y="5419045"/>
            <a:ext cx="347909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</a:t>
            </a:r>
            <a:endParaRPr lang="en-US" sz="24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B9DF844-FB13-7527-A925-3EFA8FF222DC}"/>
              </a:ext>
            </a:extLst>
          </p:cNvPr>
          <p:cNvSpPr txBox="1"/>
          <p:nvPr/>
        </p:nvSpPr>
        <p:spPr>
          <a:xfrm>
            <a:off x="5582512" y="5092773"/>
            <a:ext cx="4875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CDB7841-ED23-0D47-2314-1B13BF72A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639" y="402573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AAAF0FAF-3183-4EF1-CF0A-2A184139F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5639" y="402573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097E1083-F808-6D75-38EA-E3B0EC3757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1809" y="4796940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9BCD8B3-62DD-63D4-6302-AB30D4BCE3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1809" y="4796940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04A603F-15E9-8936-CA19-F2D97D329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8709" y="3568323"/>
          <a:ext cx="3632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84120" imgH="203040" progId="Equation.DSMT4">
                  <p:embed/>
                </p:oleObj>
              </mc:Choice>
              <mc:Fallback>
                <p:oleObj name="Equation" r:id="rId13" imgW="21841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49501A3-4332-5DBD-FB36-028CBA915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8709" y="3568323"/>
                        <a:ext cx="36322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AAFFECE6-1711-0C07-8496-047F37692129}"/>
              </a:ext>
            </a:extLst>
          </p:cNvPr>
          <p:cNvSpPr txBox="1"/>
          <p:nvPr/>
        </p:nvSpPr>
        <p:spPr>
          <a:xfrm>
            <a:off x="6086233" y="3460408"/>
            <a:ext cx="8772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A4FB5B9-8D6D-EFAA-9DD7-DD6403DCFA45}"/>
              </a:ext>
            </a:extLst>
          </p:cNvPr>
          <p:cNvSpPr txBox="1"/>
          <p:nvPr/>
        </p:nvSpPr>
        <p:spPr>
          <a:xfrm>
            <a:off x="3196945" y="3464223"/>
            <a:ext cx="18088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</a:t>
            </a:r>
          </a:p>
        </p:txBody>
      </p:sp>
    </p:spTree>
    <p:extLst>
      <p:ext uri="{BB962C8B-B14F-4D97-AF65-F5344CB8AC3E}">
        <p14:creationId xmlns:p14="http://schemas.microsoft.com/office/powerpoint/2010/main" val="37494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9" grpId="0"/>
      <p:bldP spid="46" grpId="0"/>
      <p:bldP spid="21" grpId="0"/>
      <p:bldP spid="4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80BDAC-6248-87EF-B07B-C34FD44FB6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28FE886D-AEEB-CA15-4A5E-89B7743D6AC7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48F3CDA7-0FAF-A665-FF34-5569E99C2A35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406D1710-3FF5-0DF3-C404-4E9CC7F91707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448EBBC9-EC59-2A53-F0EE-30AE9A034DF5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AE2D6726-2438-3D8E-B49E-F634E773D5AB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91A6E56-F757-22EC-8217-3BC1FCB2CF66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0BF6652F-92D2-0F88-0637-67A4B8FD56CF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1E313B9A-8327-3C3B-F956-7DD38703DAAB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6591EC5-4681-0ECC-E11F-A98A27168F62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A5F824F8-3C7D-1299-277F-C8A084115FD1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8BDD5955-A6D8-3D8F-1BC6-E6F35E369F47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9EF75957-57C1-01D5-D61F-B7FE1A46B0BA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826F80D8-9961-46F7-02E7-9AE74051B4F9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741F4790-9FCF-7BC9-D762-97BCCA29B26F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FA7045-6DCD-1A53-5027-DA8843F1FC0C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E668036A-29E9-73EF-3D26-4D7DBA524985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ACA28DE4-AFBF-F9C0-E7CD-9CC2351F1A23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BA4350E4-2A96-224D-65F5-0D1CD4E3A683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79A30382-10E9-1CE1-8C3A-E5394B2B52CB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3BA0FC8E-B31C-C8A8-4DFA-3FE8FAFD8D88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B93330B8-64FD-6369-C10E-C8A95C2487C6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50EBBEDB-7E69-A2C8-31CC-B5209036196D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8351BDE5-7B2C-81DC-754E-4BDB16CC73CE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B02B17D8-F658-6398-F67E-0C5DB0FCA6B6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7CEB78D8-2942-E06F-FA5A-72A26D25C382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57792EA3-D6B4-6040-2055-2220135147DD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98E2CF20-0119-D347-3DDC-1A4E43A9F2F6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14B8C24B-0CFD-F183-1FFA-82FC0B46F0B0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252CD24F-0B07-D8F1-44C3-40826B0D867C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5A105DFE-7078-81C6-7471-E3FCF10DB6A9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053755B-93EB-DE94-6334-BDFFE913C2DD}"/>
              </a:ext>
            </a:extLst>
          </p:cNvPr>
          <p:cNvSpPr txBox="1"/>
          <p:nvPr/>
        </p:nvSpPr>
        <p:spPr>
          <a:xfrm>
            <a:off x="722292" y="625268"/>
            <a:ext cx="2464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F3D727F-DDB0-B45C-07DB-92B445E30D71}"/>
              </a:ext>
            </a:extLst>
          </p:cNvPr>
          <p:cNvGrpSpPr/>
          <p:nvPr/>
        </p:nvGrpSpPr>
        <p:grpSpPr>
          <a:xfrm>
            <a:off x="2813962" y="680309"/>
            <a:ext cx="2386480" cy="423749"/>
            <a:chOff x="2576167" y="5307679"/>
            <a:chExt cx="2386480" cy="423749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CF67776-3577-D3C6-EB5B-AB0DC0DF70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A6B4AD8A-CB3D-F04F-95C8-DBA2B4A79C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5CFBAE4-EE6F-6BB9-B54E-4A7A20A7621B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4050E476-CE46-2791-49D6-6AA6FA87FC2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30" name="Object 29">
                            <a:extLst>
                              <a:ext uri="{FF2B5EF4-FFF2-40B4-BE49-F238E27FC236}">
                                <a16:creationId xmlns:a16="http://schemas.microsoft.com/office/drawing/2014/main" id="{4DB25562-F2F7-9E18-CC5D-06DCE945355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9035648-9C2D-8E5A-2F7E-D34395930929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35" name="Đường nối Thẳng 38">
            <a:extLst>
              <a:ext uri="{FF2B5EF4-FFF2-40B4-BE49-F238E27FC236}">
                <a16:creationId xmlns:a16="http://schemas.microsoft.com/office/drawing/2014/main" id="{8575110F-E8DD-F1EC-DA1B-690C4D1D72E9}"/>
              </a:ext>
            </a:extLst>
          </p:cNvPr>
          <p:cNvCxnSpPr>
            <a:cxnSpLocks/>
          </p:cNvCxnSpPr>
          <p:nvPr/>
        </p:nvCxnSpPr>
        <p:spPr>
          <a:xfrm flipV="1">
            <a:off x="9348519" y="2963221"/>
            <a:ext cx="687518" cy="225766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1CA32CD7-6B3A-7ABE-8A23-9098CFE8D8A5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F43C4446-E2F1-BB1A-EACC-342B0FD25FBF}"/>
              </a:ext>
            </a:extLst>
          </p:cNvPr>
          <p:cNvGrpSpPr/>
          <p:nvPr/>
        </p:nvGrpSpPr>
        <p:grpSpPr>
          <a:xfrm>
            <a:off x="2920996" y="1551856"/>
            <a:ext cx="2386480" cy="423749"/>
            <a:chOff x="2576167" y="5307679"/>
            <a:chExt cx="2386480" cy="423749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1FFF02CA-D10B-34FF-4EEA-8B59CA84D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C3F6E22D-0379-5FFF-8CB6-EA876014B9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7A08084F-D568-A5E0-285D-584AC00507F3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39" name="Object 38">
                <a:extLst>
                  <a:ext uri="{FF2B5EF4-FFF2-40B4-BE49-F238E27FC236}">
                    <a16:creationId xmlns:a16="http://schemas.microsoft.com/office/drawing/2014/main" id="{14DCD07B-1B79-8CAE-F460-ADAA99240A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39" name="Object 38">
                            <a:extLst>
                              <a:ext uri="{FF2B5EF4-FFF2-40B4-BE49-F238E27FC236}">
                                <a16:creationId xmlns:a16="http://schemas.microsoft.com/office/drawing/2014/main" id="{6EEEFC95-85E7-D16C-2726-8FE6FB721B5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4B73ABE-4DD5-B0DA-988C-3BE9FEE3921B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6105B00-48C6-9006-DA30-CD50D72C0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7867" y="3003550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95AA214-5122-86DE-2CE1-7A705C26D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7867" y="3003550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41E1A9F-61DE-F4CA-B783-A87F7D38C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7202" y="1910450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333A7F9-B762-23E7-6E7F-92752C305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7202" y="1910450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4C0BBD4D-BA85-5FB6-C75F-4BDE5E3678D3}"/>
              </a:ext>
            </a:extLst>
          </p:cNvPr>
          <p:cNvSpPr txBox="1"/>
          <p:nvPr/>
        </p:nvSpPr>
        <p:spPr>
          <a:xfrm>
            <a:off x="1439638" y="3399526"/>
            <a:ext cx="2871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CEEC6F00-790E-3659-4362-C73192D37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2663" y="2305159"/>
          <a:ext cx="1237920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393480" progId="Equation.DSMT4">
                  <p:embed/>
                </p:oleObj>
              </mc:Choice>
              <mc:Fallback>
                <p:oleObj name="Equation" r:id="rId9" imgW="74916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419C1B1C-FBD4-9747-51E0-494B59B15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2663" y="2305159"/>
                        <a:ext cx="1237920" cy="74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>
            <a:extLst>
              <a:ext uri="{FF2B5EF4-FFF2-40B4-BE49-F238E27FC236}">
                <a16:creationId xmlns:a16="http://schemas.microsoft.com/office/drawing/2014/main" id="{8E6F7474-94B9-29BA-EA14-4DD0A17C3A48}"/>
              </a:ext>
            </a:extLst>
          </p:cNvPr>
          <p:cNvGrpSpPr/>
          <p:nvPr/>
        </p:nvGrpSpPr>
        <p:grpSpPr>
          <a:xfrm>
            <a:off x="4326156" y="3348712"/>
            <a:ext cx="2343311" cy="475702"/>
            <a:chOff x="2025196" y="5634145"/>
            <a:chExt cx="2205512" cy="475702"/>
          </a:xfrm>
        </p:grpSpPr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1504F4BA-BBAD-36B7-90ED-DC871803A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5196" y="5634145"/>
            <a:ext cx="753309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480" imgH="228600" progId="Equation.DSMT4">
                    <p:embed/>
                  </p:oleObj>
                </mc:Choice>
                <mc:Fallback>
                  <p:oleObj name="Equation" r:id="rId11" imgW="393480" imgH="2286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6673F902-EE7D-E4ED-D0CC-7468BC9D62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25196" y="5634145"/>
                          <a:ext cx="753309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547B5CD-E0B6-513B-CE3F-99D6429C6BEB}"/>
                </a:ext>
              </a:extLst>
            </p:cNvPr>
            <p:cNvSpPr txBox="1"/>
            <p:nvPr/>
          </p:nvSpPr>
          <p:spPr>
            <a:xfrm>
              <a:off x="2665183" y="5648182"/>
              <a:ext cx="15655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BEA1025-315D-F025-0C63-F16598300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622300"/>
          <a:ext cx="2351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228600" progId="Equation.DSMT4">
                  <p:embed/>
                </p:oleObj>
              </mc:Choice>
              <mc:Fallback>
                <p:oleObj name="Equation" r:id="rId13" imgW="113004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6339AB41-C7E4-365B-DFEA-A06665B59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43650" y="622300"/>
                        <a:ext cx="23510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85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8" grpId="0"/>
      <p:bldP spid="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BF5C21-F7C5-82C9-A0BD-EB6D0074B8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2F87AC9B-F7F6-72E6-33AE-984715F44C2D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AEC8ED0F-F3A3-EF07-2DE0-6AB7DAC66C4D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6EC3F7B-B0CF-A67D-8681-74BA02090F42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82B4E240-899C-3290-838A-A137F4C4A57A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FB7BDDCD-154F-F384-9AD8-3278BBE4E966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767A769-51D6-1760-02E4-0A8820F90EAF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36F998AB-827F-2D66-0AA9-FD39920218C5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AA4455FC-E7D5-6564-C421-F588050CEB4A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EC22C2E-64B4-F468-C1E9-EB7B2007E30E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A57480E1-BEA4-FD16-1457-265D51018A5F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3D578C40-2F45-6DEB-0004-CC8B86012717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4D2CA390-86EC-D17E-6803-9A17C15D8B11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281B3625-1D36-A04B-4A2E-971919525078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73E4B75-0D3A-0359-18A2-F7DDBC141D36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B7EC62B2-A5FD-0500-5170-596D99915888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69C10B9-B929-4FD2-92A2-89CA6D9A167F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C6A2B396-B108-AC6E-2579-5F4FDE4C59D4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E2A18BFA-2AB1-AA79-520E-C7692A268CEE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5CD5E1CA-2134-27E2-83D6-A63FA67B8D34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1E25625D-3335-9329-4E47-867276BC6D83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7A4B6F80-BBFD-692C-B247-DC7BAF6348F1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5FFB88B9-5011-B443-83A8-2873D20E8C1F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1558131C-29C1-3D29-11CE-005B6DE44F12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FBF5B830-BE9A-78A7-7E18-6CEF6781113D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3AB225F4-B924-F60D-2932-CB272EBEA6E5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4FD4FCBE-2F9A-58C6-81C8-52E8CC62EFD4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8B361C1-3C5D-C309-F6B4-A91E24CCCB86}"/>
              </a:ext>
            </a:extLst>
          </p:cNvPr>
          <p:cNvSpPr txBox="1"/>
          <p:nvPr/>
        </p:nvSpPr>
        <p:spPr>
          <a:xfrm>
            <a:off x="722292" y="625268"/>
            <a:ext cx="2464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3D644E3-11A4-9788-3BA3-718267C05A77}"/>
              </a:ext>
            </a:extLst>
          </p:cNvPr>
          <p:cNvGrpSpPr/>
          <p:nvPr/>
        </p:nvGrpSpPr>
        <p:grpSpPr>
          <a:xfrm>
            <a:off x="2813962" y="680309"/>
            <a:ext cx="2386480" cy="423749"/>
            <a:chOff x="2576167" y="5307679"/>
            <a:chExt cx="2386480" cy="423749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47B4C70-07C2-E60D-BEDC-4BC3E06530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CE74EFA6-7D2B-BF9E-A9DF-C539224A3F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639BB6BB-1A52-05BB-6A39-06CACDDA0475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A67A9D92-C817-C36F-C572-5BC3FE2C306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30" name="Object 29">
                            <a:extLst>
                              <a:ext uri="{FF2B5EF4-FFF2-40B4-BE49-F238E27FC236}">
                                <a16:creationId xmlns:a16="http://schemas.microsoft.com/office/drawing/2014/main" id="{F5BE84D9-5105-576B-8D71-B82244AF095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2289BEE-CCAF-79BF-EC69-E36FCB9BBC23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35" name="Đường nối Thẳng 38">
            <a:extLst>
              <a:ext uri="{FF2B5EF4-FFF2-40B4-BE49-F238E27FC236}">
                <a16:creationId xmlns:a16="http://schemas.microsoft.com/office/drawing/2014/main" id="{3193CC13-9E35-9129-8DEA-182CBBD8E61F}"/>
              </a:ext>
            </a:extLst>
          </p:cNvPr>
          <p:cNvCxnSpPr>
            <a:cxnSpLocks/>
          </p:cNvCxnSpPr>
          <p:nvPr/>
        </p:nvCxnSpPr>
        <p:spPr>
          <a:xfrm flipV="1">
            <a:off x="9348519" y="2963221"/>
            <a:ext cx="687518" cy="225766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070BCB42-83E5-0630-FD3B-9A9F4ACD5F6B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D73415A1-983A-728E-8814-D18441AC466C}"/>
              </a:ext>
            </a:extLst>
          </p:cNvPr>
          <p:cNvGrpSpPr/>
          <p:nvPr/>
        </p:nvGrpSpPr>
        <p:grpSpPr>
          <a:xfrm>
            <a:off x="2920996" y="1551856"/>
            <a:ext cx="2386480" cy="423749"/>
            <a:chOff x="2576167" y="5307679"/>
            <a:chExt cx="2386480" cy="423749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208A8536-CC16-B549-D3D6-615942A7B0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177480" progId="Equation.DSMT4">
                    <p:embed/>
                  </p:oleObj>
                </mc:Choice>
                <mc:Fallback>
                  <p:oleObj name="Equation" r:id="rId3" imgW="495000" imgH="17748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66D70FA5-8C6A-4DA9-4242-3F2D1B6B2F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7C1F57A-FC7A-26D7-C9F8-F7E3A16E8883}"/>
                </a:ext>
              </a:extLst>
            </p:cNvPr>
            <p:cNvGrpSpPr/>
            <p:nvPr/>
          </p:nvGrpSpPr>
          <p:grpSpPr>
            <a:xfrm>
              <a:off x="2576167" y="5333550"/>
              <a:ext cx="2386480" cy="397878"/>
              <a:chOff x="2742725" y="6081711"/>
              <a:chExt cx="2386480" cy="397878"/>
            </a:xfrm>
          </p:grpSpPr>
          <p:graphicFrame>
            <p:nvGraphicFramePr>
              <p:cNvPr id="39" name="Object 38">
                <a:extLst>
                  <a:ext uri="{FF2B5EF4-FFF2-40B4-BE49-F238E27FC236}">
                    <a16:creationId xmlns:a16="http://schemas.microsoft.com/office/drawing/2014/main" id="{CA004816-783A-2449-3D0E-63D8E71F117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2725" y="6081711"/>
              <a:ext cx="1029531" cy="3628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95000" imgH="177480" progId="Equation.DSMT4">
                      <p:embed/>
                    </p:oleObj>
                  </mc:Choice>
                  <mc:Fallback>
                    <p:oleObj name="Equation" r:id="rId5" imgW="495000" imgH="177480" progId="Equation.DSMT4">
                      <p:embed/>
                      <p:pic>
                        <p:nvPicPr>
                          <p:cNvPr id="39" name="Object 38">
                            <a:extLst>
                              <a:ext uri="{FF2B5EF4-FFF2-40B4-BE49-F238E27FC236}">
                                <a16:creationId xmlns:a16="http://schemas.microsoft.com/office/drawing/2014/main" id="{A191C3CC-416F-CB36-0355-0843AA5EFD9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742725" y="6081711"/>
                            <a:ext cx="1029531" cy="3628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6FDAEB4-171A-9FE7-B5DB-52D8DBCE871C}"/>
                  </a:ext>
                </a:extLst>
              </p:cNvPr>
              <p:cNvSpPr txBox="1"/>
              <p:nvPr/>
            </p:nvSpPr>
            <p:spPr>
              <a:xfrm>
                <a:off x="3734180" y="6089739"/>
                <a:ext cx="1395025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E8FE316-D9FD-CFF9-2E30-B6BC0B602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5199" y="3014066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370919B-661D-687B-4079-2C6856059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5199" y="3014066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350EF64-D699-AAD1-5AB5-23FCCC05D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7202" y="1910450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833" imgH="437667" progId="Equation.DSMT4">
                  <p:embed/>
                </p:oleObj>
              </mc:Choice>
              <mc:Fallback>
                <p:oleObj name="Equation" r:id="rId7" imgW="359833" imgH="437667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DF50246-86B9-A881-43D8-69416FB93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7202" y="1910450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89B9A53A-7C84-5844-2A22-0CC339438978}"/>
              </a:ext>
            </a:extLst>
          </p:cNvPr>
          <p:cNvSpPr txBox="1"/>
          <p:nvPr/>
        </p:nvSpPr>
        <p:spPr>
          <a:xfrm>
            <a:off x="1439638" y="3399526"/>
            <a:ext cx="28711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2678BD-386C-8264-2E36-433DA9286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421" y="2262745"/>
          <a:ext cx="1237920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393480" progId="Equation.DSMT4">
                  <p:embed/>
                </p:oleObj>
              </mc:Choice>
              <mc:Fallback>
                <p:oleObj name="Equation" r:id="rId9" imgW="74916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66CED74D-0A6A-1C08-7AEB-624A91B0C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6421" y="2262745"/>
                        <a:ext cx="1237920" cy="74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>
            <a:extLst>
              <a:ext uri="{FF2B5EF4-FFF2-40B4-BE49-F238E27FC236}">
                <a16:creationId xmlns:a16="http://schemas.microsoft.com/office/drawing/2014/main" id="{27E46A34-F825-A27F-65E0-85E15572B6B9}"/>
              </a:ext>
            </a:extLst>
          </p:cNvPr>
          <p:cNvGrpSpPr/>
          <p:nvPr/>
        </p:nvGrpSpPr>
        <p:grpSpPr>
          <a:xfrm>
            <a:off x="4860527" y="2342508"/>
            <a:ext cx="2343311" cy="475702"/>
            <a:chOff x="2025196" y="5634145"/>
            <a:chExt cx="2205512" cy="475702"/>
          </a:xfrm>
        </p:grpSpPr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3718B9A3-B154-417C-FC66-350E43DD9C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25196" y="5634145"/>
            <a:ext cx="753309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480" imgH="228600" progId="Equation.DSMT4">
                    <p:embed/>
                  </p:oleObj>
                </mc:Choice>
                <mc:Fallback>
                  <p:oleObj name="Equation" r:id="rId11" imgW="393480" imgH="2286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4FF19108-1746-3FD6-CCD5-8219C903CC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25196" y="5634145"/>
                          <a:ext cx="753309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4711F217-4E0C-4445-4AC2-78133FB5B959}"/>
                </a:ext>
              </a:extLst>
            </p:cNvPr>
            <p:cNvSpPr txBox="1"/>
            <p:nvPr/>
          </p:nvSpPr>
          <p:spPr>
            <a:xfrm>
              <a:off x="2665183" y="5648182"/>
              <a:ext cx="15655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3D1F163-B765-237E-FF74-C7379FDE6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622300"/>
          <a:ext cx="2351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228600" progId="Equation.DSMT4">
                  <p:embed/>
                </p:oleObj>
              </mc:Choice>
              <mc:Fallback>
                <p:oleObj name="Equation" r:id="rId13" imgW="113004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2652EF8-A4F5-6ACD-33BE-4CA4226A5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43650" y="622300"/>
                        <a:ext cx="235108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77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195532C-E71C-5FFF-FF41-B28D0CA1FF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A48B2291-923B-0EAC-3820-628C9C082828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7713A8AE-1F7F-0768-0474-A92EED7B62F7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DE57BBC7-EBE9-6956-6706-E32B5FBC5767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775264B3-FB2C-CB4F-DF77-CE2DBE0427C1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6F13FC75-79C4-5236-B734-7BCAAE9E05D6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6846BC0-0D07-246F-49A6-A36483F53151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5A13460C-1010-0E1E-E97C-0EB2E65B4492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15EF5C20-BD73-036B-7380-0F267EB2B654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913391DD-86BE-5E4A-E400-B991F0FA4C50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677902A3-E427-B039-6920-7F47BC4521DD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642F0203-6401-6321-0095-A04C92903495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BF40287A-0E8F-6BBA-0C7E-1398BED01FE4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40BB5672-63E3-11E3-5381-4FE85F90F23B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490FFFDC-0216-AF30-A53C-6EDE829173BD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E39D012-094E-AF98-EE32-1E709FE0DA77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6F1806E-5A9B-A5CA-AE05-1158A17AAF4C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4B8E13AE-98E5-416D-25AE-D5DFB59243D0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FE77D803-135F-DEF6-6FE8-D63FEFE3FC18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48C4607B-EA45-821F-F2D9-0CCEC66A9675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D52208AC-B53B-02E1-053F-4250C846913D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45102C53-A760-FFF3-1F60-D7188E967F2B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C7EE4A51-3575-5135-2912-EDA613F558F7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AA870BB5-4755-FDD8-0ACA-DD48874F4EA6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C40E9B15-2483-1405-AF50-7225496619BD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ECA1736D-DF7E-91C4-841B-5B5CF7966DBF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FF5E2F0-DF64-0E27-7D99-4F640FE6E091}"/>
              </a:ext>
            </a:extLst>
          </p:cNvPr>
          <p:cNvSpPr txBox="1"/>
          <p:nvPr/>
        </p:nvSpPr>
        <p:spPr>
          <a:xfrm>
            <a:off x="381382" y="206383"/>
            <a:ext cx="6032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A073A12-CF69-54FF-F32A-D0B2BA95DA90}"/>
              </a:ext>
            </a:extLst>
          </p:cNvPr>
          <p:cNvSpPr txBox="1"/>
          <p:nvPr/>
        </p:nvSpPr>
        <p:spPr>
          <a:xfrm>
            <a:off x="1449089" y="786798"/>
            <a:ext cx="57488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4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BE3FAC9-0028-49EB-2B66-5820A98A4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0828" y="1228130"/>
          <a:ext cx="360363" cy="33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E2CFA5F-4C86-30EF-A6A4-8F6A44C29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0828" y="1228130"/>
                        <a:ext cx="360363" cy="339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6F9AFD3-AEB3-A53F-24C6-86C8FF10308F}"/>
              </a:ext>
            </a:extLst>
          </p:cNvPr>
          <p:cNvSpPr txBox="1"/>
          <p:nvPr/>
        </p:nvSpPr>
        <p:spPr>
          <a:xfrm>
            <a:off x="1200251" y="1517959"/>
            <a:ext cx="53018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, 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EA14CF-76F5-1908-34B3-CFD7A4017B02}"/>
              </a:ext>
            </a:extLst>
          </p:cNvPr>
          <p:cNvSpPr txBox="1"/>
          <p:nvPr/>
        </p:nvSpPr>
        <p:spPr>
          <a:xfrm>
            <a:off x="1236836" y="2049057"/>
            <a:ext cx="586070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D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4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E6E6CF2-87F8-A336-B142-DAA1760FE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6623" y="2396232"/>
          <a:ext cx="360363" cy="35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540909E-9B37-B150-8E8F-734809ABF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6623" y="2396232"/>
                        <a:ext cx="360363" cy="35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8FA8C93-FD81-3AAE-B248-0C09ED11E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0454" y="1882765"/>
          <a:ext cx="360363" cy="33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AB7CB901-7A2D-25A8-2B64-5CC2EA6EA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0454" y="1882765"/>
                        <a:ext cx="360363" cy="33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BD622C1-7CD5-BB69-C862-686478D31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720" y="3205093"/>
          <a:ext cx="360363" cy="34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38F2AF8-0EF0-D632-19E5-FFA8A13D8D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720" y="3205093"/>
                        <a:ext cx="360363" cy="349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EF04841-0A68-02BA-F786-3316AF4EF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3462" y="3197344"/>
          <a:ext cx="360363" cy="34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918D780-2B40-D839-F4AB-935AF0423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462" y="3197344"/>
                        <a:ext cx="360363" cy="349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E123C441-34A5-BD4E-CD63-EDAA6B27286C}"/>
              </a:ext>
            </a:extLst>
          </p:cNvPr>
          <p:cNvSpPr txBox="1"/>
          <p:nvPr/>
        </p:nvSpPr>
        <p:spPr>
          <a:xfrm>
            <a:off x="369770" y="2573782"/>
            <a:ext cx="231643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P,O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C6A17D0-BC97-4AAE-EAD8-CC3D937FEFF0}"/>
              </a:ext>
            </a:extLst>
          </p:cNvPr>
          <p:cNvSpPr txBox="1"/>
          <p:nvPr/>
        </p:nvSpPr>
        <p:spPr>
          <a:xfrm>
            <a:off x="2629815" y="2644770"/>
            <a:ext cx="231643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P,O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00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CBAF0CB-6226-FD2D-29D5-E3368ACAE42A}"/>
              </a:ext>
            </a:extLst>
          </p:cNvPr>
          <p:cNvSpPr txBox="1"/>
          <p:nvPr/>
        </p:nvSpPr>
        <p:spPr>
          <a:xfrm>
            <a:off x="5050344" y="2672196"/>
            <a:ext cx="20556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H,O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000" dirty="0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5118051-A61C-F428-A033-8BA085907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99" y="3487762"/>
          <a:ext cx="1683938" cy="38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728C619-30A6-D269-C9D0-2AF6BD2063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299" y="3487762"/>
                        <a:ext cx="1683938" cy="384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7A03ABCC-C9DD-0F5D-19B6-A45778793B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529" y="3515535"/>
          <a:ext cx="2013792" cy="40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A12F709-2A1B-5F43-3A2E-ABC0B1B125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529" y="3515535"/>
                        <a:ext cx="2013792" cy="406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43B6659-CDDB-630D-FD95-90DBAA669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0718" y="4236409"/>
          <a:ext cx="1001644" cy="25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0EB546A6-F7A0-7925-5353-387F5CAD6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0718" y="4236409"/>
                        <a:ext cx="1001644" cy="25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6527EFD1-250D-546C-B70C-CFA7DAE6B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6659" y="4520854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9049C2D2-3C88-E8F1-7EBE-456518ACB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6659" y="4520854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08632C84-CE50-6B0C-3312-FF36754EF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7238" y="5009743"/>
          <a:ext cx="1127541" cy="30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177480" progId="Equation.DSMT4">
                  <p:embed/>
                </p:oleObj>
              </mc:Choice>
              <mc:Fallback>
                <p:oleObj name="Equation" r:id="rId11" imgW="66024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35CFAD40-9214-4918-135C-EE1681BFC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07238" y="5009743"/>
                        <a:ext cx="1127541" cy="303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077015A1-7D14-0219-BBC5-6E91AD14426F}"/>
              </a:ext>
            </a:extLst>
          </p:cNvPr>
          <p:cNvSpPr txBox="1"/>
          <p:nvPr/>
        </p:nvSpPr>
        <p:spPr>
          <a:xfrm>
            <a:off x="4225113" y="4932282"/>
            <a:ext cx="711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AFA3C17-BB90-CEC5-BCE8-EB439A6BCDB6}"/>
              </a:ext>
            </a:extLst>
          </p:cNvPr>
          <p:cNvSpPr txBox="1"/>
          <p:nvPr/>
        </p:nvSpPr>
        <p:spPr>
          <a:xfrm>
            <a:off x="4209033" y="4166114"/>
            <a:ext cx="711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cxnSp>
        <p:nvCxnSpPr>
          <p:cNvPr id="34" name="Đường nối Thẳng 13">
            <a:extLst>
              <a:ext uri="{FF2B5EF4-FFF2-40B4-BE49-F238E27FC236}">
                <a16:creationId xmlns:a16="http://schemas.microsoft.com/office/drawing/2014/main" id="{C6C6A8C0-93A6-BC63-BA63-66A0CEBE9ECF}"/>
              </a:ext>
            </a:extLst>
          </p:cNvPr>
          <p:cNvCxnSpPr>
            <a:cxnSpLocks/>
          </p:cNvCxnSpPr>
          <p:nvPr/>
        </p:nvCxnSpPr>
        <p:spPr>
          <a:xfrm flipV="1">
            <a:off x="7353814" y="363029"/>
            <a:ext cx="2570046" cy="2590244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Đường nối Thẳng 13">
            <a:extLst>
              <a:ext uri="{FF2B5EF4-FFF2-40B4-BE49-F238E27FC236}">
                <a16:creationId xmlns:a16="http://schemas.microsoft.com/office/drawing/2014/main" id="{4DF74998-91CC-2A34-3F9A-492F12FF0CA3}"/>
              </a:ext>
            </a:extLst>
          </p:cNvPr>
          <p:cNvCxnSpPr>
            <a:cxnSpLocks/>
          </p:cNvCxnSpPr>
          <p:nvPr/>
        </p:nvCxnSpPr>
        <p:spPr>
          <a:xfrm flipH="1" flipV="1">
            <a:off x="9929917" y="346231"/>
            <a:ext cx="147807" cy="343217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Đường nối Thẳng 13">
            <a:extLst>
              <a:ext uri="{FF2B5EF4-FFF2-40B4-BE49-F238E27FC236}">
                <a16:creationId xmlns:a16="http://schemas.microsoft.com/office/drawing/2014/main" id="{09B86697-6A0A-0027-808F-6E8B2AB0F6D3}"/>
              </a:ext>
            </a:extLst>
          </p:cNvPr>
          <p:cNvCxnSpPr>
            <a:cxnSpLocks/>
          </p:cNvCxnSpPr>
          <p:nvPr/>
        </p:nvCxnSpPr>
        <p:spPr>
          <a:xfrm flipV="1">
            <a:off x="9448986" y="346971"/>
            <a:ext cx="483829" cy="228784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2" name="Hộp Văn bản 15">
            <a:extLst>
              <a:ext uri="{FF2B5EF4-FFF2-40B4-BE49-F238E27FC236}">
                <a16:creationId xmlns:a16="http://schemas.microsoft.com/office/drawing/2014/main" id="{FBD5FC29-E369-9AC5-4CC3-CA90F51F6230}"/>
              </a:ext>
            </a:extLst>
          </p:cNvPr>
          <p:cNvSpPr txBox="1"/>
          <p:nvPr/>
        </p:nvSpPr>
        <p:spPr>
          <a:xfrm>
            <a:off x="9873299" y="17087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8ED8C660-67E4-9637-20AF-53ABB1246DFA}"/>
              </a:ext>
            </a:extLst>
          </p:cNvPr>
          <p:cNvCxnSpPr>
            <a:cxnSpLocks/>
          </p:cNvCxnSpPr>
          <p:nvPr/>
        </p:nvCxnSpPr>
        <p:spPr>
          <a:xfrm flipV="1">
            <a:off x="8860772" y="353504"/>
            <a:ext cx="1091452" cy="271782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DE83AB9A-7D7E-1D55-1AAF-7889A3A7E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1120" y="3909943"/>
          <a:ext cx="360363" cy="349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CA035177-AB71-9ED9-F951-3909DDFDE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1120" y="3909943"/>
                        <a:ext cx="360363" cy="349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289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  <p:bldP spid="30" grpId="0"/>
      <p:bldP spid="47" grpId="0"/>
      <p:bldP spid="48" grpId="0"/>
      <p:bldP spid="49" grpId="0"/>
      <p:bldP spid="9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D1C711-A3BC-362D-13F9-15C10303CD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84940C14-E18E-5FAD-6D1F-F82CE70C230D}"/>
              </a:ext>
            </a:extLst>
          </p:cNvPr>
          <p:cNvSpPr txBox="1"/>
          <p:nvPr/>
        </p:nvSpPr>
        <p:spPr>
          <a:xfrm>
            <a:off x="381383" y="206383"/>
            <a:ext cx="508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6F5195F-C247-0D0F-F84B-17CD887FB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48" y="1116171"/>
          <a:ext cx="360363" cy="31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59E92F8-031D-942D-085C-65696090BC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48" y="1116171"/>
                        <a:ext cx="360363" cy="313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1455A31-7D21-AEDF-F1AD-0786E4254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48" y="1766194"/>
          <a:ext cx="360363" cy="29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2C3EA131-9B74-5527-121D-E1E5F2317A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48" y="1766194"/>
                        <a:ext cx="360363" cy="29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86CF0ADA-BCFF-C56B-FD40-51D52507E352}"/>
              </a:ext>
            </a:extLst>
          </p:cNvPr>
          <p:cNvSpPr txBox="1"/>
          <p:nvPr/>
        </p:nvSpPr>
        <p:spPr>
          <a:xfrm>
            <a:off x="2359528" y="749537"/>
            <a:ext cx="415668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H,O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0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150230D-1A54-A80E-5D9B-44EC6FA67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047" y="1361513"/>
          <a:ext cx="1888109" cy="40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5722FAA5-E1FC-B13E-FCBF-A876AC656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047" y="1361513"/>
                        <a:ext cx="1888109" cy="406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8080002E-5E23-EFD9-2C37-39213E4720E7}"/>
              </a:ext>
            </a:extLst>
          </p:cNvPr>
          <p:cNvSpPr txBox="1"/>
          <p:nvPr/>
        </p:nvSpPr>
        <p:spPr>
          <a:xfrm>
            <a:off x="2914236" y="2036093"/>
            <a:ext cx="219088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, A, B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A759D56-1F3B-F6BA-444D-A07B4E456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48" y="2436203"/>
          <a:ext cx="360363" cy="33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E796C22-96FE-9644-C80E-F6B83DF21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48" y="2436203"/>
                        <a:ext cx="360363" cy="33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C34F802-D4CB-8F1E-024B-334C85C37F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9679" y="4782534"/>
          <a:ext cx="287239" cy="3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29F5AA6-879B-05EF-00F6-13562C7697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9679" y="4782534"/>
                        <a:ext cx="287239" cy="3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354BD8B7-008D-FEEA-6BE5-95ADC5F65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0547" y="4302368"/>
          <a:ext cx="251569" cy="3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8932923-367D-6CD2-E4AC-29EF17C154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0547" y="4302368"/>
                        <a:ext cx="251569" cy="3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B1CE8F06-4A91-E070-282E-A32B273D8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8528" y="6180398"/>
          <a:ext cx="346780" cy="30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B87BAC8A-09F4-FB27-1C23-CE77C2AEF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8528" y="6180398"/>
                        <a:ext cx="346780" cy="30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1F09494-D363-9B95-7560-0FD652D04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682" y="2772262"/>
          <a:ext cx="1024427" cy="2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CA393C9-7967-D08F-D748-08BF650AB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3682" y="2772262"/>
                        <a:ext cx="1024427" cy="2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9F6339EE-F8F4-0511-D792-BA7BE9FCF4E2}"/>
              </a:ext>
            </a:extLst>
          </p:cNvPr>
          <p:cNvSpPr txBox="1"/>
          <p:nvPr/>
        </p:nvSpPr>
        <p:spPr>
          <a:xfrm>
            <a:off x="4760631" y="2719720"/>
            <a:ext cx="711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A1B76472-53EF-1C20-DC66-F8D910512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9403" y="3018159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757607E-20DD-6D58-9FAA-F1EEB8C07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9403" y="3018159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5AC33DC-55FF-C117-0460-3BD7E1AA2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4042" y="3438925"/>
          <a:ext cx="1162193" cy="31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3AC7F11F-2164-AA32-1C96-F8EC4F1CA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042" y="3438925"/>
                        <a:ext cx="1162193" cy="312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>
            <a:extLst>
              <a:ext uri="{FF2B5EF4-FFF2-40B4-BE49-F238E27FC236}">
                <a16:creationId xmlns:a16="http://schemas.microsoft.com/office/drawing/2014/main" id="{BD442D0E-21AA-FE65-C2FC-5DF46CBA947A}"/>
              </a:ext>
            </a:extLst>
          </p:cNvPr>
          <p:cNvSpPr txBox="1"/>
          <p:nvPr/>
        </p:nvSpPr>
        <p:spPr>
          <a:xfrm>
            <a:off x="1854074" y="3381574"/>
            <a:ext cx="711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964BEBC-CE82-EDBC-5321-2356BE7777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877" y="2804847"/>
          <a:ext cx="1110495" cy="28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177480" progId="Equation.DSMT4">
                  <p:embed/>
                </p:oleObj>
              </mc:Choice>
              <mc:Fallback>
                <p:oleObj name="Equation" r:id="rId11" imgW="685800" imgH="1774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FCB405FC-1488-3A6A-47F3-F52EDA811B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1877" y="2804847"/>
                        <a:ext cx="1110495" cy="28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D8764681-E431-4E8F-7643-BA638BBB1F52}"/>
              </a:ext>
            </a:extLst>
          </p:cNvPr>
          <p:cNvSpPr txBox="1"/>
          <p:nvPr/>
        </p:nvSpPr>
        <p:spPr>
          <a:xfrm>
            <a:off x="2349856" y="2706414"/>
            <a:ext cx="711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B5676130-FFF2-F74D-9CCA-116A24CFC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8345" y="3372823"/>
          <a:ext cx="1668517" cy="32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8200" imgH="228600" progId="Equation.DSMT4">
                  <p:embed/>
                </p:oleObj>
              </mc:Choice>
              <mc:Fallback>
                <p:oleObj name="Equation" r:id="rId13" imgW="1168200" imgH="2286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C83A1E91-F12B-D349-70A2-A06B4FBEF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88345" y="3372823"/>
                        <a:ext cx="1668517" cy="326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0CA499C2-E3EE-0DE3-4DF7-0FDCC2160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9955" y="3078290"/>
          <a:ext cx="360363" cy="30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5553841F-5E59-5D31-3D2A-703F425B6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55" y="3078290"/>
                        <a:ext cx="360363" cy="30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BE43D92B-ACB6-47F8-DE59-1108ECE72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6239" y="3724272"/>
          <a:ext cx="360363" cy="30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6C783C2E-F902-4BB1-00E3-5DB1E6DD1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6239" y="3724272"/>
                        <a:ext cx="360363" cy="30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>
            <a:extLst>
              <a:ext uri="{FF2B5EF4-FFF2-40B4-BE49-F238E27FC236}">
                <a16:creationId xmlns:a16="http://schemas.microsoft.com/office/drawing/2014/main" id="{D3B9BE04-1676-0B36-C1BD-1087969789D6}"/>
              </a:ext>
            </a:extLst>
          </p:cNvPr>
          <p:cNvGrpSpPr/>
          <p:nvPr/>
        </p:nvGrpSpPr>
        <p:grpSpPr>
          <a:xfrm>
            <a:off x="3685326" y="3866547"/>
            <a:ext cx="1779176" cy="389850"/>
            <a:chOff x="2793624" y="5295751"/>
            <a:chExt cx="1857634" cy="389850"/>
          </a:xfrm>
        </p:grpSpPr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DB4CF575-9DC9-F829-D294-2A3A4B0C5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08695" y="5307020"/>
            <a:ext cx="742563" cy="303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57200" imgH="177480" progId="Equation.DSMT4">
                    <p:embed/>
                  </p:oleObj>
                </mc:Choice>
                <mc:Fallback>
                  <p:oleObj name="Equation" r:id="rId15" imgW="457200" imgH="17748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66422341-6758-E515-374E-06E741F8D5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08695" y="5307020"/>
                          <a:ext cx="742563" cy="3031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C791DE1A-6D78-2DAC-EF10-CC375893C4E5}"/>
                </a:ext>
              </a:extLst>
            </p:cNvPr>
            <p:cNvGrpSpPr/>
            <p:nvPr/>
          </p:nvGrpSpPr>
          <p:grpSpPr>
            <a:xfrm>
              <a:off x="2793624" y="5295751"/>
              <a:ext cx="1155200" cy="389850"/>
              <a:chOff x="2960182" y="6043912"/>
              <a:chExt cx="1155200" cy="389850"/>
            </a:xfrm>
          </p:grpSpPr>
          <p:graphicFrame>
            <p:nvGraphicFramePr>
              <p:cNvPr id="76" name="Object 75">
                <a:extLst>
                  <a:ext uri="{FF2B5EF4-FFF2-40B4-BE49-F238E27FC236}">
                    <a16:creationId xmlns:a16="http://schemas.microsoft.com/office/drawing/2014/main" id="{5A9AB3A2-11C3-608A-B310-818BCBD3B98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60182" y="6082169"/>
              <a:ext cx="684297" cy="276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431640" imgH="177480" progId="Equation.DSMT4">
                      <p:embed/>
                    </p:oleObj>
                  </mc:Choice>
                  <mc:Fallback>
                    <p:oleObj name="Equation" r:id="rId17" imgW="431640" imgH="177480" progId="Equation.DSMT4">
                      <p:embed/>
                      <p:pic>
                        <p:nvPicPr>
                          <p:cNvPr id="76" name="Object 75">
                            <a:extLst>
                              <a:ext uri="{FF2B5EF4-FFF2-40B4-BE49-F238E27FC236}">
                                <a16:creationId xmlns:a16="http://schemas.microsoft.com/office/drawing/2014/main" id="{1FE899F3-8205-1C6A-9977-26C25952B0B6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960182" y="6082169"/>
                            <a:ext cx="684297" cy="2761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53858E5B-34BA-CD32-E824-709D9076DDEF}"/>
                  </a:ext>
                </a:extLst>
              </p:cNvPr>
              <p:cNvSpPr txBox="1"/>
              <p:nvPr/>
            </p:nvSpPr>
            <p:spPr>
              <a:xfrm>
                <a:off x="3668723" y="6043912"/>
                <a:ext cx="446659" cy="389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D236A71B-EBCB-793A-41BC-56FE8BE925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8137" y="4357274"/>
          <a:ext cx="913318" cy="56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F56FC550-A843-24AE-4D56-3AF5A176AF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68137" y="4357274"/>
                        <a:ext cx="913318" cy="56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774B502A-4C21-AED9-9603-21F34CBF3FA7}"/>
              </a:ext>
            </a:extLst>
          </p:cNvPr>
          <p:cNvGrpSpPr/>
          <p:nvPr/>
        </p:nvGrpSpPr>
        <p:grpSpPr>
          <a:xfrm>
            <a:off x="4817031" y="4340397"/>
            <a:ext cx="2404634" cy="400110"/>
            <a:chOff x="2354337" y="5681289"/>
            <a:chExt cx="2404634" cy="400110"/>
          </a:xfrm>
        </p:grpSpPr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9F1A1FDF-5853-CD05-FFE2-E7050D48B5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4337" y="5696907"/>
            <a:ext cx="217857" cy="326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A054DEDC-3690-4B6E-B36C-3F89CEAD0A8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354337" y="5696907"/>
                          <a:ext cx="217857" cy="3267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F01F1322-6A29-9D9E-3BD4-2CCB4538E156}"/>
                </a:ext>
              </a:extLst>
            </p:cNvPr>
            <p:cNvSpPr txBox="1"/>
            <p:nvPr/>
          </p:nvSpPr>
          <p:spPr>
            <a:xfrm>
              <a:off x="2596432" y="5681289"/>
              <a:ext cx="21625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BF4FA32D-9CE7-1775-D468-540825543FC6}"/>
              </a:ext>
            </a:extLst>
          </p:cNvPr>
          <p:cNvSpPr txBox="1"/>
          <p:nvPr/>
        </p:nvSpPr>
        <p:spPr>
          <a:xfrm>
            <a:off x="3615667" y="5066388"/>
            <a:ext cx="18210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OM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I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OP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5F6435A6-11AF-7234-8AA4-FC9EE71E3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3715" y="5465375"/>
          <a:ext cx="14906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203040" progId="Equation.DSMT4">
                  <p:embed/>
                </p:oleObj>
              </mc:Choice>
              <mc:Fallback>
                <p:oleObj name="Equation" r:id="rId23" imgW="965160" imgH="20304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BD40B7F5-0004-ED96-32DD-EA41FFDAC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3715" y="5465375"/>
                        <a:ext cx="1490662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5E822EB0-3C17-E38D-49A1-80D4EBFE2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933" y="5434403"/>
          <a:ext cx="287239" cy="3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6C81D758-F257-6A30-3E61-0BA404822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933" y="5434403"/>
                        <a:ext cx="287239" cy="3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7F12C5D-FD64-4617-0A45-28BDBE120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0112" y="5487541"/>
          <a:ext cx="13335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63280" imgH="203040" progId="Equation.DSMT4">
                  <p:embed/>
                </p:oleObj>
              </mc:Choice>
              <mc:Fallback>
                <p:oleObj name="Equation" r:id="rId25" imgW="863280" imgH="20304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90DA683B-8611-4149-D0CA-461722EB3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90112" y="5487541"/>
                        <a:ext cx="133350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32142D4D-CBDA-F2D3-9040-28B2EFA381DF}"/>
              </a:ext>
            </a:extLst>
          </p:cNvPr>
          <p:cNvSpPr txBox="1"/>
          <p:nvPr/>
        </p:nvSpPr>
        <p:spPr>
          <a:xfrm>
            <a:off x="6244405" y="5443185"/>
            <a:ext cx="9815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=OC</a:t>
            </a:r>
          </a:p>
        </p:txBody>
      </p: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3AE73BAE-77B4-AA05-4CF9-952B742F9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2486" y="5781022"/>
          <a:ext cx="251569" cy="3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E9ABC4F5-4941-00A0-77E2-2F447A8CF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2486" y="5781022"/>
                        <a:ext cx="251569" cy="3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8322753-896C-33AD-55F6-DEBF4039D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781" y="5769436"/>
          <a:ext cx="287239" cy="30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45F9AC4-03F5-84F5-6C23-F2A8736C5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6781" y="5769436"/>
                        <a:ext cx="287239" cy="30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Hình chữ nhật 16">
            <a:extLst>
              <a:ext uri="{FF2B5EF4-FFF2-40B4-BE49-F238E27FC236}">
                <a16:creationId xmlns:a16="http://schemas.microsoft.com/office/drawing/2014/main" id="{190C0384-CC7F-9292-F6DA-210ED64A7DC5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Hình chữ nhật 16">
            <a:extLst>
              <a:ext uri="{FF2B5EF4-FFF2-40B4-BE49-F238E27FC236}">
                <a16:creationId xmlns:a16="http://schemas.microsoft.com/office/drawing/2014/main" id="{B975A135-0C4D-80E8-7930-D8DD3823F32B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Đường nối Thẳng 7">
            <a:extLst>
              <a:ext uri="{FF2B5EF4-FFF2-40B4-BE49-F238E27FC236}">
                <a16:creationId xmlns:a16="http://schemas.microsoft.com/office/drawing/2014/main" id="{5B3F6743-296F-4E1D-F041-A0B1529C1B6E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nối Thẳng 6">
            <a:extLst>
              <a:ext uri="{FF2B5EF4-FFF2-40B4-BE49-F238E27FC236}">
                <a16:creationId xmlns:a16="http://schemas.microsoft.com/office/drawing/2014/main" id="{489E14FA-4B29-4F47-BD32-0236DC1B5475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nối Thẳng 11">
            <a:extLst>
              <a:ext uri="{FF2B5EF4-FFF2-40B4-BE49-F238E27FC236}">
                <a16:creationId xmlns:a16="http://schemas.microsoft.com/office/drawing/2014/main" id="{9472F778-9E0A-DB62-1E40-1B930A537238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Hộp Văn bản 2">
            <a:extLst>
              <a:ext uri="{FF2B5EF4-FFF2-40B4-BE49-F238E27FC236}">
                <a16:creationId xmlns:a16="http://schemas.microsoft.com/office/drawing/2014/main" id="{2401CBDB-CA30-3188-5E2E-8C47A32D4830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47" name="Hình Bầu dục 4">
            <a:extLst>
              <a:ext uri="{FF2B5EF4-FFF2-40B4-BE49-F238E27FC236}">
                <a16:creationId xmlns:a16="http://schemas.microsoft.com/office/drawing/2014/main" id="{046A5D8F-DCBA-92F4-7F56-CC1D26EA5B56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Đường nối Thẳng 5">
            <a:extLst>
              <a:ext uri="{FF2B5EF4-FFF2-40B4-BE49-F238E27FC236}">
                <a16:creationId xmlns:a16="http://schemas.microsoft.com/office/drawing/2014/main" id="{3E9F28EC-F3B5-2AEF-4329-F2191DEF816C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Hộp Văn bản 30">
            <a:extLst>
              <a:ext uri="{FF2B5EF4-FFF2-40B4-BE49-F238E27FC236}">
                <a16:creationId xmlns:a16="http://schemas.microsoft.com/office/drawing/2014/main" id="{ECC77E8E-2966-4083-D4E0-E2842AF67B87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51" name="Hộp Văn bản 31">
            <a:extLst>
              <a:ext uri="{FF2B5EF4-FFF2-40B4-BE49-F238E27FC236}">
                <a16:creationId xmlns:a16="http://schemas.microsoft.com/office/drawing/2014/main" id="{3FFBC969-C1E4-12A0-53E7-5D70C21BC0BD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cxnSp>
        <p:nvCxnSpPr>
          <p:cNvPr id="96" name="Đường nối Thẳng 1">
            <a:extLst>
              <a:ext uri="{FF2B5EF4-FFF2-40B4-BE49-F238E27FC236}">
                <a16:creationId xmlns:a16="http://schemas.microsoft.com/office/drawing/2014/main" id="{30AC2837-0B8B-FAEC-7FFE-0EE48DF9D7ED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Đường nối Thẳng 12">
            <a:extLst>
              <a:ext uri="{FF2B5EF4-FFF2-40B4-BE49-F238E27FC236}">
                <a16:creationId xmlns:a16="http://schemas.microsoft.com/office/drawing/2014/main" id="{CCF5822C-808F-6526-9DCC-539DCC338C9A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Hộp Văn bản 14">
            <a:extLst>
              <a:ext uri="{FF2B5EF4-FFF2-40B4-BE49-F238E27FC236}">
                <a16:creationId xmlns:a16="http://schemas.microsoft.com/office/drawing/2014/main" id="{8AE3A89D-FE6B-1ED7-7028-4FB1D59B3F0A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99" name="Hộp Văn bản 15">
            <a:extLst>
              <a:ext uri="{FF2B5EF4-FFF2-40B4-BE49-F238E27FC236}">
                <a16:creationId xmlns:a16="http://schemas.microsoft.com/office/drawing/2014/main" id="{69278831-F9DA-AD15-486A-44445ACBAF0B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00" name="Hộp Văn bản 17">
            <a:extLst>
              <a:ext uri="{FF2B5EF4-FFF2-40B4-BE49-F238E27FC236}">
                <a16:creationId xmlns:a16="http://schemas.microsoft.com/office/drawing/2014/main" id="{E20F5C12-0CBF-081A-7311-6984C4D1F5E2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101" name="Đường nối Thẳng 23">
            <a:extLst>
              <a:ext uri="{FF2B5EF4-FFF2-40B4-BE49-F238E27FC236}">
                <a16:creationId xmlns:a16="http://schemas.microsoft.com/office/drawing/2014/main" id="{7D89D57E-A1DF-3E55-727D-2CE50809E1BD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" name="Hình Bầu dục 3">
            <a:extLst>
              <a:ext uri="{FF2B5EF4-FFF2-40B4-BE49-F238E27FC236}">
                <a16:creationId xmlns:a16="http://schemas.microsoft.com/office/drawing/2014/main" id="{2246213B-F681-DF50-6ED6-B6257FECE195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Đường nối Thẳng 9">
            <a:extLst>
              <a:ext uri="{FF2B5EF4-FFF2-40B4-BE49-F238E27FC236}">
                <a16:creationId xmlns:a16="http://schemas.microsoft.com/office/drawing/2014/main" id="{71C65FEF-44D8-103B-8C8B-3B525C90E64A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Đường nối Thẳng 21">
            <a:extLst>
              <a:ext uri="{FF2B5EF4-FFF2-40B4-BE49-F238E27FC236}">
                <a16:creationId xmlns:a16="http://schemas.microsoft.com/office/drawing/2014/main" id="{20BD1339-510A-0D06-C721-C126D2608277}"/>
              </a:ext>
            </a:extLst>
          </p:cNvPr>
          <p:cNvCxnSpPr>
            <a:cxnSpLocks/>
            <a:stCxn id="47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Đường nối Thẳng 10">
            <a:extLst>
              <a:ext uri="{FF2B5EF4-FFF2-40B4-BE49-F238E27FC236}">
                <a16:creationId xmlns:a16="http://schemas.microsoft.com/office/drawing/2014/main" id="{71DC1EBD-77F9-E767-427F-72BF56F6A322}"/>
              </a:ext>
            </a:extLst>
          </p:cNvPr>
          <p:cNvCxnSpPr>
            <a:cxnSpLocks/>
          </p:cNvCxnSpPr>
          <p:nvPr/>
        </p:nvCxnSpPr>
        <p:spPr>
          <a:xfrm flipV="1">
            <a:off x="8879822" y="2951294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Đường nối Thẳng 25">
            <a:extLst>
              <a:ext uri="{FF2B5EF4-FFF2-40B4-BE49-F238E27FC236}">
                <a16:creationId xmlns:a16="http://schemas.microsoft.com/office/drawing/2014/main" id="{F3916A1D-8CF3-050E-ADCF-97CC9057BD08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Hộp Văn bản 34">
            <a:extLst>
              <a:ext uri="{FF2B5EF4-FFF2-40B4-BE49-F238E27FC236}">
                <a16:creationId xmlns:a16="http://schemas.microsoft.com/office/drawing/2014/main" id="{39C08D5E-ADE4-13A9-A925-B7A59F8F92B2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114" name="Hình Bầu dục 33">
            <a:extLst>
              <a:ext uri="{FF2B5EF4-FFF2-40B4-BE49-F238E27FC236}">
                <a16:creationId xmlns:a16="http://schemas.microsoft.com/office/drawing/2014/main" id="{733D465C-DDBE-4B87-49F8-9DD430407E77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6" name="Đường nối Thẳng 35">
            <a:extLst>
              <a:ext uri="{FF2B5EF4-FFF2-40B4-BE49-F238E27FC236}">
                <a16:creationId xmlns:a16="http://schemas.microsoft.com/office/drawing/2014/main" id="{0BFEA278-9C40-1D2F-547D-AA22EC9C82A0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Đường nối Thẳng 13">
            <a:extLst>
              <a:ext uri="{FF2B5EF4-FFF2-40B4-BE49-F238E27FC236}">
                <a16:creationId xmlns:a16="http://schemas.microsoft.com/office/drawing/2014/main" id="{AA2D5C2D-BE9E-C2D3-EBCD-93BE9B078C26}"/>
              </a:ext>
            </a:extLst>
          </p:cNvPr>
          <p:cNvCxnSpPr>
            <a:cxnSpLocks/>
          </p:cNvCxnSpPr>
          <p:nvPr/>
        </p:nvCxnSpPr>
        <p:spPr>
          <a:xfrm flipH="1" flipV="1">
            <a:off x="9929917" y="346231"/>
            <a:ext cx="147807" cy="343217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Đường nối Thẳng 13">
            <a:extLst>
              <a:ext uri="{FF2B5EF4-FFF2-40B4-BE49-F238E27FC236}">
                <a16:creationId xmlns:a16="http://schemas.microsoft.com/office/drawing/2014/main" id="{244CA1D3-89E0-1A21-677C-6C9443A30CB6}"/>
              </a:ext>
            </a:extLst>
          </p:cNvPr>
          <p:cNvCxnSpPr>
            <a:cxnSpLocks/>
          </p:cNvCxnSpPr>
          <p:nvPr/>
        </p:nvCxnSpPr>
        <p:spPr>
          <a:xfrm flipV="1">
            <a:off x="9448986" y="346971"/>
            <a:ext cx="483829" cy="228784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Hộp Văn bản 15">
            <a:extLst>
              <a:ext uri="{FF2B5EF4-FFF2-40B4-BE49-F238E27FC236}">
                <a16:creationId xmlns:a16="http://schemas.microsoft.com/office/drawing/2014/main" id="{76F2DD03-1B3A-4064-4AB2-5849FC74A32D}"/>
              </a:ext>
            </a:extLst>
          </p:cNvPr>
          <p:cNvSpPr txBox="1"/>
          <p:nvPr/>
        </p:nvSpPr>
        <p:spPr>
          <a:xfrm>
            <a:off x="9873299" y="17087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120" name="Hộp Văn bản 32">
            <a:extLst>
              <a:ext uri="{FF2B5EF4-FFF2-40B4-BE49-F238E27FC236}">
                <a16:creationId xmlns:a16="http://schemas.microsoft.com/office/drawing/2014/main" id="{06C3620B-E5F5-718A-DDC2-2DC742CCF9B6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121" name="Đường nối Thẳng 13">
            <a:extLst>
              <a:ext uri="{FF2B5EF4-FFF2-40B4-BE49-F238E27FC236}">
                <a16:creationId xmlns:a16="http://schemas.microsoft.com/office/drawing/2014/main" id="{AA39CBDF-406B-FC13-0CC8-60E75DA35C7A}"/>
              </a:ext>
            </a:extLst>
          </p:cNvPr>
          <p:cNvCxnSpPr>
            <a:cxnSpLocks/>
          </p:cNvCxnSpPr>
          <p:nvPr/>
        </p:nvCxnSpPr>
        <p:spPr>
          <a:xfrm flipV="1">
            <a:off x="7353814" y="363029"/>
            <a:ext cx="2570046" cy="2590244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44048354-5233-5FB8-AC88-5F7881E68BDD}"/>
              </a:ext>
            </a:extLst>
          </p:cNvPr>
          <p:cNvCxnSpPr>
            <a:cxnSpLocks/>
          </p:cNvCxnSpPr>
          <p:nvPr/>
        </p:nvCxnSpPr>
        <p:spPr>
          <a:xfrm flipV="1">
            <a:off x="8860772" y="353504"/>
            <a:ext cx="1091452" cy="271782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E8F956E-5B1A-0E25-FF85-BBD05C0CE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711" y="6195292"/>
          <a:ext cx="3632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84120" imgH="203040" progId="Equation.DSMT4">
                  <p:embed/>
                </p:oleObj>
              </mc:Choice>
              <mc:Fallback>
                <p:oleObj name="Equation" r:id="rId27" imgW="218412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FA20217-CF5D-D8E0-95C4-C546E523E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2711" y="6195292"/>
                        <a:ext cx="36322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DEA42FF-8CBB-23E0-EB65-ADF6ECF9BFC9}"/>
              </a:ext>
            </a:extLst>
          </p:cNvPr>
          <p:cNvSpPr txBox="1"/>
          <p:nvPr/>
        </p:nvSpPr>
        <p:spPr>
          <a:xfrm>
            <a:off x="3622003" y="6118373"/>
            <a:ext cx="8772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67CC5F-839E-DC7B-9CAA-D95EE128A86B}"/>
              </a:ext>
            </a:extLst>
          </p:cNvPr>
          <p:cNvSpPr txBox="1"/>
          <p:nvPr/>
        </p:nvSpPr>
        <p:spPr>
          <a:xfrm>
            <a:off x="864453" y="6091192"/>
            <a:ext cx="18088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3EF77C-DE64-8695-F84B-594294F64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25" y="5962650"/>
          <a:ext cx="3378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1840" imgH="203040" progId="Equation.DSMT4">
                  <p:embed/>
                </p:oleObj>
              </mc:Choice>
              <mc:Fallback>
                <p:oleObj name="Equation" r:id="rId29" imgW="20318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2F8BAB-E4E7-3E6D-BC4A-9D46F9D00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83125" y="5962650"/>
                        <a:ext cx="33782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C861CCB-1C05-AFA2-1BD7-89CA23255CAE}"/>
              </a:ext>
            </a:extLst>
          </p:cNvPr>
          <p:cNvSpPr txBox="1"/>
          <p:nvPr/>
        </p:nvSpPr>
        <p:spPr>
          <a:xfrm>
            <a:off x="8031272" y="5854891"/>
            <a:ext cx="8772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9F9848-3546-C126-C46E-C438CB0CB24E}"/>
              </a:ext>
            </a:extLst>
          </p:cNvPr>
          <p:cNvSpPr txBox="1"/>
          <p:nvPr/>
        </p:nvSpPr>
        <p:spPr>
          <a:xfrm>
            <a:off x="5304713" y="5858706"/>
            <a:ext cx="18088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ACDE68-FC18-F888-553A-47ADDD61A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6486525"/>
          <a:ext cx="996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98400" imgH="228600" progId="Equation.DSMT4">
                  <p:embed/>
                </p:oleObj>
              </mc:Choice>
              <mc:Fallback>
                <p:oleObj name="Equation" r:id="rId31" imgW="6984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484ACC-5F09-42A8-14F8-2A60E67F42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72038" y="6486525"/>
                        <a:ext cx="996950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8AA774-E9B0-256C-CD9A-EE38037A9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7077" y="6427494"/>
          <a:ext cx="970048" cy="28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09480" imgH="177480" progId="Equation.DSMT4">
                  <p:embed/>
                </p:oleObj>
              </mc:Choice>
              <mc:Fallback>
                <p:oleObj name="Equation" r:id="rId33" imgW="6094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2144FA-08D8-299D-245A-EAC0F393F7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77077" y="6427494"/>
                        <a:ext cx="970048" cy="28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47E5006-0DDE-BACC-9025-0D845675FEAD}"/>
              </a:ext>
            </a:extLst>
          </p:cNvPr>
          <p:cNvSpPr txBox="1"/>
          <p:nvPr/>
        </p:nvSpPr>
        <p:spPr>
          <a:xfrm>
            <a:off x="8047124" y="6364362"/>
            <a:ext cx="7005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endParaRPr lang="en-US" sz="24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351A80-71AF-4160-81D1-908203B3DA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2384" y="6700266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74F7EB5-8DC3-A08A-BA93-8C437ADCF9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2384" y="6700266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5A022B-7F4A-A519-7F00-3F27D025E9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1225" y="7042528"/>
          <a:ext cx="869002" cy="28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45760" imgH="177480" progId="Equation.DSMT4">
                  <p:embed/>
                </p:oleObj>
              </mc:Choice>
              <mc:Fallback>
                <p:oleObj name="Equation" r:id="rId35" imgW="54576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FE74815-C039-8F0F-1DD4-1DD94C4EE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231225" y="7042528"/>
                        <a:ext cx="869002" cy="28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95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3" grpId="0"/>
      <p:bldP spid="59" grpId="0"/>
      <p:bldP spid="62" grpId="0"/>
      <p:bldP spid="64" grpId="0"/>
      <p:bldP spid="68" grpId="0"/>
      <p:bldP spid="79" grpId="0"/>
      <p:bldP spid="3" grpId="0"/>
      <p:bldP spid="4" grpId="0"/>
      <p:bldP spid="6" grpId="0"/>
      <p:bldP spid="7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F7CC9D-AD33-C5A8-BFCF-A246C038E3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67D2F131-1AC5-C129-54E5-5232751F26AE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EF95198B-AF0C-49C7-6616-C4B3CD002C31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6B0BEA51-36B5-1783-27B0-1E56F36E043B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09D5BA3-9844-2ED3-AE5A-B3D7B795F21C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4AB562E2-37E4-E9E6-E598-AFE80F87C082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D6916D8A-A852-32C9-FB4D-7357DCC9DFC8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97D6F98B-B504-445F-BAED-664ACB661808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12CF6A39-F54B-7531-B4F4-EEE97F4CDACB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62FD5CC-82D4-830B-09A9-E514C5623112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6583596F-637A-8396-9B64-B7B6E38F5605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6CA54390-859E-3DC9-0DCB-95A9D4A70A0A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6A5292CE-F9E4-0236-2B7D-355602C6639F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AA6497E-F5F2-83AB-A3F5-AD4BB0F101AD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0949B02-C29C-0D13-12C7-77C35BB31D4C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AF91A84E-AAE0-25DB-5439-A0EC66639726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2A5B46B-7397-104A-8B84-55E55496F98C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9D5456ED-6357-570D-A708-028A76F6BCCF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DEE2D4E7-7840-049D-DE74-07DF920EFDE7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D80D670D-6205-9BCB-297F-CDAD1C2726FE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AAF90515-E03F-E586-9E0C-293DA35F7099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CC2C0B4D-FEDC-6BD5-0CA5-7485989E5EAB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24E2E21E-9FB2-91D0-CAEF-3C7D30F6E9D7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C89F3DDD-BE12-EF38-F1C7-23AE923B1649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BCC9CEF1-B060-C577-F096-8E97CAFBDA59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0A165C02-CF8E-D987-39E0-326691A89E6E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Đường nối Thẳng 38">
            <a:extLst>
              <a:ext uri="{FF2B5EF4-FFF2-40B4-BE49-F238E27FC236}">
                <a16:creationId xmlns:a16="http://schemas.microsoft.com/office/drawing/2014/main" id="{F8F8E1A2-0D17-8376-C78E-7913FB1B58B8}"/>
              </a:ext>
            </a:extLst>
          </p:cNvPr>
          <p:cNvCxnSpPr>
            <a:cxnSpLocks/>
          </p:cNvCxnSpPr>
          <p:nvPr/>
        </p:nvCxnSpPr>
        <p:spPr>
          <a:xfrm flipV="1">
            <a:off x="9348519" y="2963221"/>
            <a:ext cx="687518" cy="225766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9F6EE8DE-30E8-B8BB-0855-4F22E75DA7B9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60588B5-CA87-2192-F100-FFC520161E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84" y="1254896"/>
          <a:ext cx="360363" cy="31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4633841-01AA-9695-0369-F9B3327B5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1484" y="1254896"/>
                        <a:ext cx="360363" cy="313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BC0D070-3DA5-E32D-CD99-FB9CBCDA8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1303" y="1880418"/>
          <a:ext cx="360363" cy="29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B667A44-6B5B-F8A7-F26E-FD6A615E8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1303" y="1880418"/>
                        <a:ext cx="360363" cy="29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E811566D-C3CD-A8F1-E18A-437845151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7389" y="3034111"/>
          <a:ext cx="1578501" cy="45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B01214F5-742C-6A8D-D62C-6E98DCDD7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7389" y="3034111"/>
                        <a:ext cx="1578501" cy="45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8CD743E-7E22-C01D-22F9-5B4E525C33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277" y="3519102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67486665-E303-EC91-07AD-59D7A1A55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7277" y="3519102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8C736B7D-30DB-0D88-CC8A-549AE6A17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236" y="2607221"/>
          <a:ext cx="360363" cy="30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3D78259E-C40A-171E-8633-4BF77D038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1236" y="2607221"/>
                        <a:ext cx="360363" cy="30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>
            <a:extLst>
              <a:ext uri="{FF2B5EF4-FFF2-40B4-BE49-F238E27FC236}">
                <a16:creationId xmlns:a16="http://schemas.microsoft.com/office/drawing/2014/main" id="{0299E3DA-FFE1-41E4-6F94-F67DDEA329DF}"/>
              </a:ext>
            </a:extLst>
          </p:cNvPr>
          <p:cNvSpPr txBox="1"/>
          <p:nvPr/>
        </p:nvSpPr>
        <p:spPr>
          <a:xfrm>
            <a:off x="513532" y="302389"/>
            <a:ext cx="9827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D</a:t>
            </a:r>
          </a:p>
        </p:txBody>
      </p:sp>
      <p:cxnSp>
        <p:nvCxnSpPr>
          <p:cNvPr id="20" name="Đường nối Thẳng 19">
            <a:extLst>
              <a:ext uri="{FF2B5EF4-FFF2-40B4-BE49-F238E27FC236}">
                <a16:creationId xmlns:a16="http://schemas.microsoft.com/office/drawing/2014/main" id="{A0963150-1EC4-40AA-B6FE-9540281591C2}"/>
              </a:ext>
            </a:extLst>
          </p:cNvPr>
          <p:cNvCxnSpPr>
            <a:cxnSpLocks/>
          </p:cNvCxnSpPr>
          <p:nvPr/>
        </p:nvCxnSpPr>
        <p:spPr>
          <a:xfrm flipH="1" flipV="1">
            <a:off x="8136303" y="2163445"/>
            <a:ext cx="1195172" cy="1022419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D3BB009E-7F45-C440-5D87-2BFCB0B112A8}"/>
              </a:ext>
            </a:extLst>
          </p:cNvPr>
          <p:cNvGrpSpPr/>
          <p:nvPr/>
        </p:nvGrpSpPr>
        <p:grpSpPr>
          <a:xfrm>
            <a:off x="2370042" y="786620"/>
            <a:ext cx="3204065" cy="461665"/>
            <a:chOff x="2370042" y="786620"/>
            <a:chExt cx="3204065" cy="461665"/>
          </a:xfrm>
        </p:grpSpPr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825CEFC5-2A03-2CE4-8918-60544169A7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7362" y="808698"/>
            <a:ext cx="616745" cy="382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18C71D95-5461-EB02-E27D-0E636894495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57362" y="808698"/>
                          <a:ext cx="616745" cy="3828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287C9A8-5EED-0F39-E3F7-0F79AE3B8BB2}"/>
                </a:ext>
              </a:extLst>
            </p:cNvPr>
            <p:cNvSpPr txBox="1"/>
            <p:nvPr/>
          </p:nvSpPr>
          <p:spPr>
            <a:xfrm>
              <a:off x="2370042" y="786620"/>
              <a:ext cx="273461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 </a:t>
              </a:r>
              <a:r>
                <a:rPr lang="en-US" sz="24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</a:t>
              </a:r>
              <a:endParaRPr lang="en-US" sz="2400" dirty="0"/>
            </a:p>
          </p:txBody>
        </p:sp>
      </p:grp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E5994A7-1E8C-7FF8-3E9A-E494DB518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937" y="1509713"/>
          <a:ext cx="1381313" cy="37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3994698-42EE-446A-FAE1-B428ABD89B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82937" y="1509713"/>
                        <a:ext cx="1381313" cy="37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223F2219-4C94-CFD9-4230-5A974BA05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788" y="2157413"/>
          <a:ext cx="3540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45960" imgH="228600" progId="Equation.DSMT4">
                  <p:embed/>
                </p:oleObj>
              </mc:Choice>
              <mc:Fallback>
                <p:oleObj name="Equation" r:id="rId11" imgW="214596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D819E1E2-226D-576C-6642-EDFDB9773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788" y="2157413"/>
                        <a:ext cx="35401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E76E259F-C5DA-DD5D-DEBB-1DA271D31C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6523" y="2188516"/>
          <a:ext cx="1724472" cy="44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E3511433-9BA6-A04F-BBA8-87E68980B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6523" y="2188516"/>
                        <a:ext cx="1724472" cy="443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5244403C-A6A1-560B-5DFC-E5F39E046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3827" y="3027684"/>
          <a:ext cx="1490018" cy="40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8CCF9B87-2EEE-48A1-2B5A-A2F1FB828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43827" y="3027684"/>
                        <a:ext cx="1490018" cy="400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C844B7DF-A1F4-DA32-BDE7-60E61FA800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753" y="3039943"/>
          <a:ext cx="1578501" cy="42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38080" imgH="228600" progId="Equation.DSMT4">
                  <p:embed/>
                </p:oleObj>
              </mc:Choice>
              <mc:Fallback>
                <p:oleObj name="Equation" r:id="rId17" imgW="838080" imgH="22860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452F10BA-031A-F76A-E6EF-AD2E0B1B6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8753" y="3039943"/>
                        <a:ext cx="1578501" cy="429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46975576-002B-1237-E350-A5EA2679CE51}"/>
              </a:ext>
            </a:extLst>
          </p:cNvPr>
          <p:cNvGrpSpPr/>
          <p:nvPr/>
        </p:nvGrpSpPr>
        <p:grpSpPr>
          <a:xfrm>
            <a:off x="6073707" y="3881766"/>
            <a:ext cx="2784595" cy="369332"/>
            <a:chOff x="5606982" y="3853191"/>
            <a:chExt cx="2784595" cy="369332"/>
          </a:xfrm>
        </p:grpSpPr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0238DF68-9A2D-4D3E-060C-B25F2023C2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6982" y="3876321"/>
            <a:ext cx="78581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69800" imgH="177480" progId="Equation.DSMT4">
                    <p:embed/>
                  </p:oleObj>
                </mc:Choice>
                <mc:Fallback>
                  <p:oleObj name="Equation" r:id="rId19" imgW="469800" imgH="17748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B6DFADB1-9BB8-9C69-5D80-AEB06A3D89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606982" y="3876321"/>
                          <a:ext cx="785813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AACDA979-38A0-33BD-3BBD-6CE97E865CA9}"/>
                </a:ext>
              </a:extLst>
            </p:cNvPr>
            <p:cNvSpPr txBox="1"/>
            <p:nvPr/>
          </p:nvSpPr>
          <p:spPr>
            <a:xfrm>
              <a:off x="6295381" y="3853191"/>
              <a:ext cx="209619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 err="1"/>
                <a:t>cân</a:t>
              </a:r>
              <a:r>
                <a:rPr lang="en-US" dirty="0"/>
                <a:t> </a:t>
              </a:r>
              <a:r>
                <a:rPr lang="en-US" dirty="0" err="1"/>
                <a:t>tại</a:t>
              </a:r>
              <a:r>
                <a:rPr lang="en-US" dirty="0"/>
                <a:t> O</a:t>
              </a:r>
            </a:p>
          </p:txBody>
        </p:sp>
      </p:grp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674310D2-A9D9-23CB-9FC5-EA56DC1A1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899" y="3519609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9FFAF4EC-2971-EEFB-6488-EBF005D4F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899" y="3519609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101">
            <a:extLst>
              <a:ext uri="{FF2B5EF4-FFF2-40B4-BE49-F238E27FC236}">
                <a16:creationId xmlns:a16="http://schemas.microsoft.com/office/drawing/2014/main" id="{5FFD937A-C202-A2DE-8134-9A7FDA7A7195}"/>
              </a:ext>
            </a:extLst>
          </p:cNvPr>
          <p:cNvSpPr txBox="1"/>
          <p:nvPr/>
        </p:nvSpPr>
        <p:spPr>
          <a:xfrm>
            <a:off x="2869839" y="4666071"/>
            <a:ext cx="398845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D </a:t>
            </a:r>
            <a:r>
              <a:rPr lang="en-US" sz="22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2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2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2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2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200" dirty="0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438646DF-30DE-9E02-532F-367165F7D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4205" y="4335732"/>
          <a:ext cx="360363" cy="29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49F68B68-B992-82F7-7044-627F75690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4205" y="4335732"/>
                        <a:ext cx="360363" cy="29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EBCDAD71-D7CC-35F9-3D1E-90079BE2AA53}"/>
              </a:ext>
            </a:extLst>
          </p:cNvPr>
          <p:cNvGrpSpPr/>
          <p:nvPr/>
        </p:nvGrpSpPr>
        <p:grpSpPr>
          <a:xfrm>
            <a:off x="3276328" y="3875779"/>
            <a:ext cx="2489346" cy="413127"/>
            <a:chOff x="3038203" y="3875779"/>
            <a:chExt cx="2489346" cy="413127"/>
          </a:xfrm>
        </p:grpSpPr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2B1618BD-D78B-A97F-A03D-D57A49909140}"/>
                </a:ext>
              </a:extLst>
            </p:cNvPr>
            <p:cNvSpPr txBox="1"/>
            <p:nvPr/>
          </p:nvSpPr>
          <p:spPr>
            <a:xfrm>
              <a:off x="3038203" y="3888796"/>
              <a:ext cx="248934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t</a:t>
              </a:r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ắn</a:t>
              </a:r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/>
            </a:p>
          </p:txBody>
        </p:sp>
        <p:graphicFrame>
          <p:nvGraphicFramePr>
            <p:cNvPr id="109" name="Object 108">
              <a:extLst>
                <a:ext uri="{FF2B5EF4-FFF2-40B4-BE49-F238E27FC236}">
                  <a16:creationId xmlns:a16="http://schemas.microsoft.com/office/drawing/2014/main" id="{A6B6341A-192E-FA5C-A4A1-F57CCFA6C4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4841" y="3875779"/>
            <a:ext cx="46990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79360" imgH="228600" progId="Equation.DSMT4">
                    <p:embed/>
                  </p:oleObj>
                </mc:Choice>
                <mc:Fallback>
                  <p:oleObj name="Equation" r:id="rId21" imgW="279360" imgH="228600" progId="Equation.DSMT4">
                    <p:embed/>
                    <p:pic>
                      <p:nvPicPr>
                        <p:cNvPr id="109" name="Object 108">
                          <a:extLst>
                            <a:ext uri="{FF2B5EF4-FFF2-40B4-BE49-F238E27FC236}">
                              <a16:creationId xmlns:a16="http://schemas.microsoft.com/office/drawing/2014/main" id="{2600A2C2-3558-DAB4-C9DE-A7A46E5FAB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044841" y="3875779"/>
                          <a:ext cx="469900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10342246-EC84-4E0B-5593-1E4408070046}"/>
              </a:ext>
            </a:extLst>
          </p:cNvPr>
          <p:cNvGrpSpPr/>
          <p:nvPr/>
        </p:nvGrpSpPr>
        <p:grpSpPr>
          <a:xfrm>
            <a:off x="1440312" y="3914095"/>
            <a:ext cx="1819811" cy="303994"/>
            <a:chOff x="2577127" y="5243633"/>
            <a:chExt cx="2385520" cy="426922"/>
          </a:xfrm>
        </p:grpSpPr>
        <p:graphicFrame>
          <p:nvGraphicFramePr>
            <p:cNvPr id="111" name="Object 110">
              <a:extLst>
                <a:ext uri="{FF2B5EF4-FFF2-40B4-BE49-F238E27FC236}">
                  <a16:creationId xmlns:a16="http://schemas.microsoft.com/office/drawing/2014/main" id="{8DF35B97-E796-175F-8DE7-B80C473689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3116" y="5307679"/>
            <a:ext cx="1029531" cy="362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95000" imgH="177480" progId="Equation.DSMT4">
                    <p:embed/>
                  </p:oleObj>
                </mc:Choice>
                <mc:Fallback>
                  <p:oleObj name="Equation" r:id="rId23" imgW="495000" imgH="177480" progId="Equation.DSMT4">
                    <p:embed/>
                    <p:pic>
                      <p:nvPicPr>
                        <p:cNvPr id="111" name="Object 110">
                          <a:extLst>
                            <a:ext uri="{FF2B5EF4-FFF2-40B4-BE49-F238E27FC236}">
                              <a16:creationId xmlns:a16="http://schemas.microsoft.com/office/drawing/2014/main" id="{23C46B23-6D42-1852-1B8E-9A1A03F3E1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933116" y="5307679"/>
                          <a:ext cx="1029531" cy="362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539541F4-BD2A-1509-DEBD-9739F7898390}"/>
                </a:ext>
              </a:extLst>
            </p:cNvPr>
            <p:cNvGrpSpPr/>
            <p:nvPr/>
          </p:nvGrpSpPr>
          <p:grpSpPr>
            <a:xfrm>
              <a:off x="2577127" y="5243633"/>
              <a:ext cx="2285645" cy="411858"/>
              <a:chOff x="2743685" y="5991794"/>
              <a:chExt cx="2285645" cy="411858"/>
            </a:xfrm>
          </p:grpSpPr>
          <p:graphicFrame>
            <p:nvGraphicFramePr>
              <p:cNvPr id="113" name="Object 112">
                <a:extLst>
                  <a:ext uri="{FF2B5EF4-FFF2-40B4-BE49-F238E27FC236}">
                    <a16:creationId xmlns:a16="http://schemas.microsoft.com/office/drawing/2014/main" id="{E5E8F09B-74E5-6EAA-018E-7C44D8248DD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43685" y="6040778"/>
              <a:ext cx="1029531" cy="3628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495000" imgH="177480" progId="Equation.DSMT4">
                      <p:embed/>
                    </p:oleObj>
                  </mc:Choice>
                  <mc:Fallback>
                    <p:oleObj name="Equation" r:id="rId25" imgW="495000" imgH="177480" progId="Equation.DSMT4">
                      <p:embed/>
                      <p:pic>
                        <p:nvPicPr>
                          <p:cNvPr id="113" name="Object 112">
                            <a:extLst>
                              <a:ext uri="{FF2B5EF4-FFF2-40B4-BE49-F238E27FC236}">
                                <a16:creationId xmlns:a16="http://schemas.microsoft.com/office/drawing/2014/main" id="{365BCEE6-EEEF-800C-10AE-8854027EC8B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743685" y="6040778"/>
                            <a:ext cx="1029531" cy="3628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60CDCEE-BB95-0EC6-317C-5BD851915481}"/>
                  </a:ext>
                </a:extLst>
              </p:cNvPr>
              <p:cNvSpPr txBox="1"/>
              <p:nvPr/>
            </p:nvSpPr>
            <p:spPr>
              <a:xfrm>
                <a:off x="3634305" y="5991794"/>
                <a:ext cx="1395025" cy="389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1800" kern="100" dirty="0">
                    <a:effectLst/>
                    <a:latin typeface="SimSun" panose="02010600030101010101" pitchFamily="2" charset="-122"/>
                    <a:ea typeface="Aptos" panose="020B0004020202020204" pitchFamily="34" charset="0"/>
                    <a:cs typeface="Times New Roman" panose="02020603050405020304" pitchFamily="18" charset="0"/>
                  </a:rPr>
                  <a:t>∽</a:t>
                </a:r>
                <a:endParaRPr lang="en-US" sz="1800" kern="100" dirty="0">
                  <a:effectLst/>
                  <a:latin typeface="Aptos" panose="020B0004020202020204" pitchFamily="34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2EDEEE9C-8A1E-58AD-68FD-2A3191EFC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2895" y="3498045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CF3D7306-DAE6-CD85-9C83-7B4245BBA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2895" y="3498045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E1CD26C-813F-0E9E-3D7E-405688D4889E}"/>
              </a:ext>
            </a:extLst>
          </p:cNvPr>
          <p:cNvSpPr txBox="1"/>
          <p:nvPr/>
        </p:nvSpPr>
        <p:spPr>
          <a:xfrm>
            <a:off x="124566" y="2617526"/>
            <a:ext cx="34214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</a:t>
            </a:r>
            <a:endParaRPr lang="en-US" sz="24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A374759-B2D7-52CE-2416-224F15D0F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1742" y="2479350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7F98022-2617-EF84-BA5C-C7A12FB8E7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742" y="2479350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865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8D82F5-6811-4417-F5F4-D7D89DC3BA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C0DD8086-A1BA-4BC0-7D17-C43232510A6D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2C7185E1-7952-E7A3-0613-72C7A474B82B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FC2B6133-82E1-BA2B-12C5-7F995EDAD07A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32BC9D08-C923-C33C-0217-789210293976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FED5492D-850E-7406-4DFF-6FF4461EC626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5207212-8B80-28E8-4845-B0E74B1DD115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71B913D1-DDD9-1BB5-1301-E0705646ECF1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B6D18865-91AD-3579-63BD-5CC02E464402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8CDB27A9-873E-9F26-7248-E714ED0DB654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11B61C95-9C2B-862D-9FC1-AB052FADDDCE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E660272C-5C6A-EC9C-2F07-14C5B6F52DE1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C7725FC7-8034-5102-E4F9-C53245FFA49C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A711CDBD-9314-A06D-036E-00F03B3D3ED8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9E30C1F-7435-7EAD-5B18-D1B72B467EC1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AFC91B10-FEA8-24CD-A8C5-2AACB3C0CC22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44453964-1A86-B29E-B85A-DA3970434F10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778E261D-4CBD-C536-2681-D88BE70E2C5E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5FA2429F-31D3-1599-C9C4-5F888F46A95E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890BAD22-305F-22F6-581D-36A6B752A2A4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6ABBA7CD-4B28-6B0A-6619-2D189CFBA8AE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B35681A2-14A5-1225-F545-F13B3858B23B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8882B646-2C79-44EE-A76E-87FEE054B730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B87A19BA-87C1-EEB7-A1CC-5C91EB3545EE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959CCF8F-08F7-37E8-9FFE-0D4D0C5B31F2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B88E717D-9F3A-9415-D404-27DEB026A1AB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Đường nối Thẳng 38">
            <a:extLst>
              <a:ext uri="{FF2B5EF4-FFF2-40B4-BE49-F238E27FC236}">
                <a16:creationId xmlns:a16="http://schemas.microsoft.com/office/drawing/2014/main" id="{48662541-6703-312A-61C0-3653B92E4C0C}"/>
              </a:ext>
            </a:extLst>
          </p:cNvPr>
          <p:cNvCxnSpPr>
            <a:cxnSpLocks/>
          </p:cNvCxnSpPr>
          <p:nvPr/>
        </p:nvCxnSpPr>
        <p:spPr>
          <a:xfrm flipV="1">
            <a:off x="9348519" y="2963221"/>
            <a:ext cx="687518" cy="225766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F845D8D3-EECE-B294-8A74-C2ABE82E3E5D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89630E2-0451-5BF2-D178-81F6982D5AFF}"/>
              </a:ext>
            </a:extLst>
          </p:cNvPr>
          <p:cNvSpPr txBox="1"/>
          <p:nvPr/>
        </p:nvSpPr>
        <p:spPr>
          <a:xfrm>
            <a:off x="470257" y="452487"/>
            <a:ext cx="9967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H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(F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R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F//AB</a:t>
            </a:r>
          </a:p>
        </p:txBody>
      </p:sp>
      <p:sp>
        <p:nvSpPr>
          <p:cNvPr id="34" name="Hộp Văn bản 47">
            <a:extLst>
              <a:ext uri="{FF2B5EF4-FFF2-40B4-BE49-F238E27FC236}">
                <a16:creationId xmlns:a16="http://schemas.microsoft.com/office/drawing/2014/main" id="{2A5D6E80-300E-B07E-524C-648CDE67C2E9}"/>
              </a:ext>
            </a:extLst>
          </p:cNvPr>
          <p:cNvSpPr txBox="1"/>
          <p:nvPr/>
        </p:nvSpPr>
        <p:spPr>
          <a:xfrm>
            <a:off x="7837574" y="3981132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F57256C-57D5-857F-B81C-9A9DB183588B}"/>
              </a:ext>
            </a:extLst>
          </p:cNvPr>
          <p:cNvSpPr txBox="1"/>
          <p:nvPr/>
        </p:nvSpPr>
        <p:spPr>
          <a:xfrm>
            <a:off x="2293239" y="1430089"/>
            <a:ext cx="1677629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//AB</a:t>
            </a:r>
            <a:endParaRPr lang="en-US" sz="2500" dirty="0"/>
          </a:p>
        </p:txBody>
      </p:sp>
      <p:cxnSp>
        <p:nvCxnSpPr>
          <p:cNvPr id="30" name="Đường nối Thẳng 48">
            <a:extLst>
              <a:ext uri="{FF2B5EF4-FFF2-40B4-BE49-F238E27FC236}">
                <a16:creationId xmlns:a16="http://schemas.microsoft.com/office/drawing/2014/main" id="{EAF97A38-9DE1-4662-E53F-E5C30B5DBD95}"/>
              </a:ext>
            </a:extLst>
          </p:cNvPr>
          <p:cNvCxnSpPr>
            <a:cxnSpLocks/>
          </p:cNvCxnSpPr>
          <p:nvPr/>
        </p:nvCxnSpPr>
        <p:spPr>
          <a:xfrm flipV="1">
            <a:off x="7838176" y="2954208"/>
            <a:ext cx="2208677" cy="766239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15">
            <a:extLst>
              <a:ext uri="{FF2B5EF4-FFF2-40B4-BE49-F238E27FC236}">
                <a16:creationId xmlns:a16="http://schemas.microsoft.com/office/drawing/2014/main" id="{CC17C2F8-0D9B-43BF-B751-3DC510A8738E}"/>
              </a:ext>
            </a:extLst>
          </p:cNvPr>
          <p:cNvSpPr txBox="1"/>
          <p:nvPr/>
        </p:nvSpPr>
        <p:spPr>
          <a:xfrm>
            <a:off x="7528023" y="356654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</a:p>
        </p:txBody>
      </p:sp>
      <p:cxnSp>
        <p:nvCxnSpPr>
          <p:cNvPr id="46" name="Đường nối Thẳng 48">
            <a:extLst>
              <a:ext uri="{FF2B5EF4-FFF2-40B4-BE49-F238E27FC236}">
                <a16:creationId xmlns:a16="http://schemas.microsoft.com/office/drawing/2014/main" id="{3BD56A5C-334E-2CE6-E679-E748D7E71130}"/>
              </a:ext>
            </a:extLst>
          </p:cNvPr>
          <p:cNvCxnSpPr>
            <a:cxnSpLocks/>
          </p:cNvCxnSpPr>
          <p:nvPr/>
        </p:nvCxnSpPr>
        <p:spPr>
          <a:xfrm flipV="1">
            <a:off x="7821093" y="2150669"/>
            <a:ext cx="325036" cy="1592832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F0FCB0FC-514D-A687-D8DF-A3766B295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226" y="2264421"/>
          <a:ext cx="1498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4E6DDF6-01C3-D0DA-9B94-0190DD13E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7226" y="2264421"/>
                        <a:ext cx="14986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A529B16-F209-BC7E-A1C0-BA2442713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460" y="174949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F5642F29-84C9-C885-4C63-254ECA956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6460" y="174949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9B985FFB-CC31-45AA-09D8-7B2942DBB11D}"/>
              </a:ext>
            </a:extLst>
          </p:cNvPr>
          <p:cNvSpPr txBox="1"/>
          <p:nvPr/>
        </p:nvSpPr>
        <p:spPr>
          <a:xfrm>
            <a:off x="3650143" y="2318194"/>
            <a:ext cx="17605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9923F5C-F0BF-8F84-305B-12DCF373AE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0358" y="270054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043A6AE-4C60-824A-4E9A-5FD3991A02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0358" y="270054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5FB8A31-E492-01F4-D6EC-A3E0E55EA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1737" y="354268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261956A6-F21B-1BC2-AECF-29A5966B4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1737" y="354268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023336DE-3116-EFF7-8D08-45C64FBCF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497" y="2960832"/>
          <a:ext cx="17605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E58ECCDF-6C69-48B6-2C16-7E5F238489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6497" y="2960832"/>
                        <a:ext cx="1760537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27C3E7C-67A2-BDC6-5F4E-B123565CB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2715" y="3027757"/>
          <a:ext cx="17605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76B553E-B4BB-5FD1-568E-BF13EBF41A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2715" y="3027757"/>
                        <a:ext cx="1760537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08570F33-B498-0250-F2AA-C72B69B49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7149" y="3132366"/>
          <a:ext cx="1570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00F0B368-E664-16E1-A7C4-2D91969D1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7149" y="3132366"/>
                        <a:ext cx="15700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1A107CF8-5505-6CEB-3DF9-08F1676B3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9600" y="362634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A8D4956-E31F-0807-1824-9F0BF2549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9600" y="362634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EC28CC01-9E1F-9C0A-062C-432C7D3E6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5607" y="3662621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B7CB21CA-97CC-6C9B-7CC8-7ACEEB247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5607" y="3662621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>
            <a:extLst>
              <a:ext uri="{FF2B5EF4-FFF2-40B4-BE49-F238E27FC236}">
                <a16:creationId xmlns:a16="http://schemas.microsoft.com/office/drawing/2014/main" id="{47257C87-6AC8-5C1D-3DA9-7B2C289DB587}"/>
              </a:ext>
            </a:extLst>
          </p:cNvPr>
          <p:cNvGrpSpPr/>
          <p:nvPr/>
        </p:nvGrpSpPr>
        <p:grpSpPr>
          <a:xfrm>
            <a:off x="2609375" y="4055685"/>
            <a:ext cx="2740619" cy="429496"/>
            <a:chOff x="2102830" y="668845"/>
            <a:chExt cx="2740619" cy="429496"/>
          </a:xfrm>
        </p:grpSpPr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2E31F680-D233-7905-D34D-271FC632B0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6704" y="668845"/>
            <a:ext cx="616745" cy="382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280" imgH="228600" progId="Equation.DSMT4">
                    <p:embed/>
                  </p:oleObj>
                </mc:Choice>
                <mc:Fallback>
                  <p:oleObj name="Equation" r:id="rId13" imgW="368280" imgH="22860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1A2E7643-E593-8A2E-F672-FA3B47E35D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226704" y="668845"/>
                          <a:ext cx="616745" cy="3828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B2D35DD0-F296-1786-6A47-C43ECEEFEC24}"/>
                </a:ext>
              </a:extLst>
            </p:cNvPr>
            <p:cNvSpPr txBox="1"/>
            <p:nvPr/>
          </p:nvSpPr>
          <p:spPr>
            <a:xfrm>
              <a:off x="2102830" y="698231"/>
              <a:ext cx="227445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 </a:t>
              </a:r>
              <a:r>
                <a:rPr lang="en-US" sz="20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kern="1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000" kern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</a:t>
              </a:r>
              <a:endParaRPr lang="en-US" sz="2000" dirty="0"/>
            </a:p>
          </p:txBody>
        </p: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689E2032-2218-E9AE-7E93-55A1EB3B01E2}"/>
              </a:ext>
            </a:extLst>
          </p:cNvPr>
          <p:cNvSpPr txBox="1"/>
          <p:nvPr/>
        </p:nvSpPr>
        <p:spPr>
          <a:xfrm>
            <a:off x="371262" y="4027298"/>
            <a:ext cx="2376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DABB2DDA-74DD-3EB5-570C-19DC67F9E407}"/>
              </a:ext>
            </a:extLst>
          </p:cNvPr>
          <p:cNvSpPr txBox="1"/>
          <p:nvPr/>
        </p:nvSpPr>
        <p:spPr>
          <a:xfrm>
            <a:off x="5353474" y="4044122"/>
            <a:ext cx="25840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DF6202B-CD0F-A88B-CC1C-C36EB3B2C87D}"/>
              </a:ext>
            </a:extLst>
          </p:cNvPr>
          <p:cNvSpPr txBox="1"/>
          <p:nvPr/>
        </p:nvSpPr>
        <p:spPr>
          <a:xfrm>
            <a:off x="4770372" y="5220730"/>
            <a:ext cx="373862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D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0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sz="2000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9D48C933-012B-AEA4-9765-811FFE7AD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2996" y="4763112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1C86C071-88FF-05FD-B895-BB8342227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2996" y="4763112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9A9F5AB3-EDAD-7BE2-D269-73CB4A62F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0828" y="463634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C519D71E-4296-45EA-35C8-BD03950267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0828" y="463634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351A1818-931C-BAEE-C2A0-236B68E077AD}"/>
              </a:ext>
            </a:extLst>
          </p:cNvPr>
          <p:cNvSpPr txBox="1"/>
          <p:nvPr/>
        </p:nvSpPr>
        <p:spPr>
          <a:xfrm>
            <a:off x="1120051" y="5071519"/>
            <a:ext cx="6337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)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CCFA9A07-4773-8AE4-9A97-CA64E9116641}"/>
              </a:ext>
            </a:extLst>
          </p:cNvPr>
          <p:cNvCxnSpPr>
            <a:cxnSpLocks/>
          </p:cNvCxnSpPr>
          <p:nvPr/>
        </p:nvCxnSpPr>
        <p:spPr>
          <a:xfrm>
            <a:off x="8172436" y="2187647"/>
            <a:ext cx="1170896" cy="1001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639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65" grpId="0"/>
      <p:bldP spid="68" grpId="0"/>
      <p:bldP spid="69" grpId="0"/>
      <p:bldP spid="7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6C935B-CA22-DE62-DAAA-6C3046B833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A33A1F15-3BB0-44CB-4AD3-FE0251C49DE3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48BC0ABD-EBC5-2703-58FB-2744BE3A7544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4507EAF7-CD96-294D-0AA1-CB3BA41B6DA7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CBDEF6DF-4712-04AD-6A7E-E6B1BB03BC39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61C791C8-4BF7-037A-D16C-6346319D485F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02C7865-3CE8-E3F5-0BB4-D7F74B78C6E6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779454E9-0198-C594-0B9A-8822E5DE9498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0138B082-18F4-3D6C-1F67-8C26E0348E27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E691BCB-6EC0-EE4D-4401-AF30A9C129B2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7F62215A-A609-AAE9-A46B-5E633AB89937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41CB83AD-6716-E1B4-D3AD-296DA8632556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DC242E63-7741-B8F7-594B-EF6ABA336D14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7F1A829A-7515-3141-4710-A799914C489B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9CA648E-EC36-BCE6-C7C0-630556DD4066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073FC1E-3AA9-2D12-BA34-B585E29D8E63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8FA4275-E631-F356-7205-E4E5AFCA6F0E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028C0F4D-19BC-954A-AC04-85E4A777F0EF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B29A0B19-50F4-50CC-EA76-F1B48F01C1CB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009DC74B-D725-DC21-E7B9-14D7D5E3B219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14BB42EA-5049-1F32-84CA-2C6FCC85694B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B1361FDE-B801-A115-55F5-9102C078958D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DC0A02FA-99BA-A792-DDEC-56A133FA558D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06A6A17B-E8BD-FF1C-68D7-D7228E3D2122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ADE0F28B-51B9-D793-85CA-CE3F2FBA2822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DC69E34A-E88B-604C-64FE-0148EC41CCD0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1813CB7-4FA6-929E-C791-47D4FB1A848D}"/>
              </a:ext>
            </a:extLst>
          </p:cNvPr>
          <p:cNvSpPr txBox="1"/>
          <p:nvPr/>
        </p:nvSpPr>
        <p:spPr>
          <a:xfrm>
            <a:off x="400514" y="969845"/>
            <a:ext cx="6817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3" name="Đường nối Thẳng 48">
            <a:extLst>
              <a:ext uri="{FF2B5EF4-FFF2-40B4-BE49-F238E27FC236}">
                <a16:creationId xmlns:a16="http://schemas.microsoft.com/office/drawing/2014/main" id="{F63A521D-1B3A-8198-AC30-6FB107D5C1EE}"/>
              </a:ext>
            </a:extLst>
          </p:cNvPr>
          <p:cNvCxnSpPr>
            <a:cxnSpLocks/>
          </p:cNvCxnSpPr>
          <p:nvPr/>
        </p:nvCxnSpPr>
        <p:spPr>
          <a:xfrm flipV="1">
            <a:off x="8159411" y="2206111"/>
            <a:ext cx="1352213" cy="1858386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47">
            <a:extLst>
              <a:ext uri="{FF2B5EF4-FFF2-40B4-BE49-F238E27FC236}">
                <a16:creationId xmlns:a16="http://schemas.microsoft.com/office/drawing/2014/main" id="{A845CEB9-9149-1839-9509-B3308400E9B4}"/>
              </a:ext>
            </a:extLst>
          </p:cNvPr>
          <p:cNvSpPr txBox="1"/>
          <p:nvPr/>
        </p:nvSpPr>
        <p:spPr>
          <a:xfrm>
            <a:off x="7837574" y="3981132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cxnSp>
        <p:nvCxnSpPr>
          <p:cNvPr id="10" name="Đường nối Thẳng 20">
            <a:extLst>
              <a:ext uri="{FF2B5EF4-FFF2-40B4-BE49-F238E27FC236}">
                <a16:creationId xmlns:a16="http://schemas.microsoft.com/office/drawing/2014/main" id="{F0B96EC4-B485-D95A-2904-CD49402B9D49}"/>
              </a:ext>
            </a:extLst>
          </p:cNvPr>
          <p:cNvCxnSpPr>
            <a:cxnSpLocks/>
          </p:cNvCxnSpPr>
          <p:nvPr/>
        </p:nvCxnSpPr>
        <p:spPr>
          <a:xfrm>
            <a:off x="8153630" y="4049073"/>
            <a:ext cx="961828" cy="197001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Hình chữ nhật 16">
            <a:extLst>
              <a:ext uri="{FF2B5EF4-FFF2-40B4-BE49-F238E27FC236}">
                <a16:creationId xmlns:a16="http://schemas.microsoft.com/office/drawing/2014/main" id="{B5EA0826-EE14-2238-E514-52C58B559593}"/>
              </a:ext>
            </a:extLst>
          </p:cNvPr>
          <p:cNvSpPr/>
          <p:nvPr/>
        </p:nvSpPr>
        <p:spPr>
          <a:xfrm rot="6989727">
            <a:off x="9005120" y="4100053"/>
            <a:ext cx="128496" cy="160807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9A44863-C562-5895-48D7-063DA4932CD9}"/>
              </a:ext>
            </a:extLst>
          </p:cNvPr>
          <p:cNvSpPr txBox="1"/>
          <p:nvPr/>
        </p:nvSpPr>
        <p:spPr>
          <a:xfrm>
            <a:off x="2875451" y="1754276"/>
            <a:ext cx="1817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K // MO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B95B055-0157-3AAD-445A-19D6CB7B5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742" y="2253315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6CCEA3C-DB04-1A72-4650-AA932283A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1742" y="2253315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296B472-E524-54B3-E072-59CE1EC30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5518" y="2443907"/>
          <a:ext cx="1213882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164880" progId="Equation.DSMT4">
                  <p:embed/>
                </p:oleObj>
              </mc:Choice>
              <mc:Fallback>
                <p:oleObj name="Equation" r:id="rId5" imgW="634680" imgH="164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5D3CA49-3790-1769-8BD5-3FB1356BD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5518" y="2443907"/>
                        <a:ext cx="1213882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B893488F-C717-DE8D-E51E-8B9FDE8F1C3B}"/>
              </a:ext>
            </a:extLst>
          </p:cNvPr>
          <p:cNvSpPr txBox="1"/>
          <p:nvPr/>
        </p:nvSpPr>
        <p:spPr>
          <a:xfrm>
            <a:off x="2388600" y="2367351"/>
            <a:ext cx="9004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4C467D7-19D9-C575-ED87-A6DB50625D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2574" y="2784633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0CB2227-D820-7CBA-822F-68E9BDB17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2574" y="2784633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74EFB1A-E08F-5C70-3BE8-19252906C4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6293" y="3020889"/>
          <a:ext cx="1304883" cy="41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8056575-16A0-B380-6836-98A734FCA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6293" y="3020889"/>
                        <a:ext cx="1304883" cy="419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454B983-A9F2-A421-601B-8A81C6FED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2574" y="3557202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2FC5D56-A778-7110-1A36-8E012A148F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2574" y="3557202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A035DFD-4233-1F7C-B8D7-8456E845B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7360" y="3916143"/>
          <a:ext cx="714888" cy="41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215640" progId="Equation.DSMT4">
                  <p:embed/>
                </p:oleObj>
              </mc:Choice>
              <mc:Fallback>
                <p:oleObj name="Equation" r:id="rId9" imgW="368280" imgH="2156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1FB1465-4302-EFF1-893F-10A881C82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7360" y="3916143"/>
                        <a:ext cx="714888" cy="419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0D346336-FF1C-C450-82DC-93DD96BA6E2C}"/>
              </a:ext>
            </a:extLst>
          </p:cNvPr>
          <p:cNvSpPr txBox="1"/>
          <p:nvPr/>
        </p:nvSpPr>
        <p:spPr>
          <a:xfrm>
            <a:off x="2072573" y="3885963"/>
            <a:ext cx="4203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306EBD8B-46B3-CDC5-186D-2CAD2B95B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2486" y="2470517"/>
          <a:ext cx="1185988" cy="32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177480" progId="Equation.DSMT4">
                  <p:embed/>
                </p:oleObj>
              </mc:Choice>
              <mc:Fallback>
                <p:oleObj name="Equation" r:id="rId11" imgW="66024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BE1E472-A8C9-3CB6-3E52-0D67376BC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2486" y="2470517"/>
                        <a:ext cx="1185988" cy="32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5C6FB017-2356-C05B-DC77-506B7587E10C}"/>
              </a:ext>
            </a:extLst>
          </p:cNvPr>
          <p:cNvSpPr txBox="1"/>
          <p:nvPr/>
        </p:nvSpPr>
        <p:spPr>
          <a:xfrm>
            <a:off x="5349003" y="2399741"/>
            <a:ext cx="8248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7416DC6-5BA7-1535-342D-B4B9592E368C}"/>
              </a:ext>
            </a:extLst>
          </p:cNvPr>
          <p:cNvSpPr txBox="1"/>
          <p:nvPr/>
        </p:nvSpPr>
        <p:spPr>
          <a:xfrm>
            <a:off x="5456129" y="998255"/>
            <a:ext cx="1996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K // MO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45A2B0A-0B5E-B0BB-6BE1-42DE7343847D}"/>
              </a:ext>
            </a:extLst>
          </p:cNvPr>
          <p:cNvSpPr txBox="1"/>
          <p:nvPr/>
        </p:nvSpPr>
        <p:spPr>
          <a:xfrm>
            <a:off x="3660767" y="3016933"/>
            <a:ext cx="34214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AB</a:t>
            </a:r>
            <a:endParaRPr lang="en-US" sz="24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524A976-D4AA-10C4-1673-678675991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627" y="2830407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5989773-A3F1-F821-F468-5F2B097CA8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627" y="2830407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04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  <p:bldP spid="49" grpId="0"/>
      <p:bldP spid="51" grpId="0"/>
      <p:bldP spid="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671E47-57E1-905E-197C-E7FF55CA079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E130D97F-7B8F-F7EF-C022-FB31D47C31B3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5C2396AE-E57A-DC91-BE0B-7E2DBCE4DA76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A0A67395-A4D8-30F8-E40B-659A5A427803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59CA0831-222E-5797-F28A-DC49D6342BDC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580B14FC-CE3E-107F-E781-ECE7BA437E01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526BF3B-D5C5-137E-ECD0-3808486D9439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9176DC01-A402-98AE-4CF3-BA9DE1EA7979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53683C5A-FA8D-751D-801D-9F81011F198D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73E69FF-77EE-EF65-AAA6-65BA4D8EE166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5605AE33-AE36-0B83-5BD7-58A324866FD4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1BC36E9-4ADB-C7EF-BAB3-199DB18A9719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AD69FF4E-F6DA-E9DB-CD4A-FBCB1D49809D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881EBB20-A156-9D1F-D1AF-E1BB2EAA0635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45767A6-52D2-7FD7-C5BF-CEF588017C8C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AF34179-9560-B8C4-250C-BFFF22DB69F7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7948A95-2F33-D720-F324-EC4862BFAB32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AF4250C3-9785-3D31-E5DB-82FFA82211BC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900D77E6-2DFD-11F2-78C9-99BB91D34044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922D24F6-6494-7AD5-1551-CA30E9383C08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501406AC-AA8A-9C51-27B5-B91EB0227AEB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BE0765E4-9968-B538-AF9A-401CDD50E7D9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5F04D2BC-EA63-387C-CED5-D6A74C3B5AC7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64CB547E-47D2-823B-AF7B-F2ADEF84D912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61487580-6CA7-9B54-CE21-D028C5C95A74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CABAA120-ED8C-2666-9AA3-CFB73BA506D2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51C7FEAE-B103-A657-9859-D1465BA9CFB5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B4718B36-6585-FE60-01DA-EC61E7621A18}"/>
              </a:ext>
            </a:extLst>
          </p:cNvPr>
          <p:cNvSpPr txBox="1"/>
          <p:nvPr/>
        </p:nvSpPr>
        <p:spPr>
          <a:xfrm>
            <a:off x="472086" y="627878"/>
            <a:ext cx="9827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F, G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,AB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DBA9834-886B-3554-B369-46013D328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394" y="1002287"/>
          <a:ext cx="1421529" cy="3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2C22C3D-A06A-F70B-BA60-16373C981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7394" y="1002287"/>
                        <a:ext cx="1421529" cy="39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5401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C108FA-E5B0-D3C2-0557-EF0F60C3BE0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78C80639-AEEE-D2C3-2DCF-F7E767C073BD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7BCF060E-E8C4-A65A-9530-F6E0D4E8D4E1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F803423E-44D9-68E4-9949-53AE8D115062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1EAD36B4-7B89-3EB9-3DDB-09854AF07F81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39B4E54B-6C77-CC99-0D3C-04FAFE0A4BA0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AB407C4-005A-1C05-9F07-5CC6B62F37E5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9B17731C-BC61-3F50-C77D-AE555CAD966F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82644877-F0EF-90A6-1B22-8166AD902797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B556F104-816D-CA9D-EBDE-D9854B581353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006521BB-6F8C-DA28-4176-E72997B787B3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4BE9B7DE-9427-6C60-B850-97F9D2001178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B36A7188-2AD8-9DC1-DEBC-9494A4229C24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C2247661-B8F6-00DB-2EE3-FF96EF966AD0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272186A-A17B-2366-8ABE-CDEF33511D46}"/>
              </a:ext>
            </a:extLst>
          </p:cNvPr>
          <p:cNvSpPr txBox="1"/>
          <p:nvPr/>
        </p:nvSpPr>
        <p:spPr>
          <a:xfrm>
            <a:off x="10054254" y="29599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477895A3-4049-696C-DDC6-DA429BA371E6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0421B32-97F6-3520-40DE-E710286C2516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9388B68C-BBA7-1213-3704-9B10D7700175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DD008793-177F-D97D-F62D-BCE7B18F8A74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12EAD44A-6B19-9985-460D-77C91148DCB3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AAD0F84F-0FAF-2DA8-9F46-6FAB6702B90C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42F71326-3F60-3828-DC7B-22BDD6E26EB1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62AB9F91-44D0-F668-9349-FBB911488955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CEA9FC40-6DFA-E895-07C7-CDC4E3A52CC3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CFB2CC93-D826-2B6F-DA91-3AC11F1AA990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9750DFA1-B264-A425-1F40-09389375A137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60C616B5-6EFF-2C34-8C36-75F0D55042F9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4004FF2-6AE0-AC14-38A4-22985A5D37DA}"/>
              </a:ext>
            </a:extLst>
          </p:cNvPr>
          <p:cNvSpPr txBox="1"/>
          <p:nvPr/>
        </p:nvSpPr>
        <p:spPr>
          <a:xfrm>
            <a:off x="472086" y="627878"/>
            <a:ext cx="9827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F, G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,AB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89E7A19-0018-0AA1-5EFE-C3B8559F7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394" y="1002287"/>
          <a:ext cx="1421529" cy="3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06DA62E-0DA4-D8E7-F370-CEB3B47101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7394" y="1002287"/>
                        <a:ext cx="1421529" cy="39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26">
            <a:extLst>
              <a:ext uri="{FF2B5EF4-FFF2-40B4-BE49-F238E27FC236}">
                <a16:creationId xmlns:a16="http://schemas.microsoft.com/office/drawing/2014/main" id="{D9B4CE1D-0CA2-459A-FB78-E64E6D2BED55}"/>
              </a:ext>
            </a:extLst>
          </p:cNvPr>
          <p:cNvCxnSpPr>
            <a:cxnSpLocks/>
          </p:cNvCxnSpPr>
          <p:nvPr/>
        </p:nvCxnSpPr>
        <p:spPr>
          <a:xfrm flipH="1">
            <a:off x="10012315" y="2625273"/>
            <a:ext cx="244420" cy="3582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Đường nối Thẳng 51">
            <a:extLst>
              <a:ext uri="{FF2B5EF4-FFF2-40B4-BE49-F238E27FC236}">
                <a16:creationId xmlns:a16="http://schemas.microsoft.com/office/drawing/2014/main" id="{CBDC4255-C733-2A0B-3DA8-4D38C211920C}"/>
              </a:ext>
            </a:extLst>
          </p:cNvPr>
          <p:cNvCxnSpPr>
            <a:cxnSpLocks/>
          </p:cNvCxnSpPr>
          <p:nvPr/>
        </p:nvCxnSpPr>
        <p:spPr>
          <a:xfrm>
            <a:off x="10051678" y="2985566"/>
            <a:ext cx="232884" cy="1063507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Đường nối Thẳng 37">
            <a:extLst>
              <a:ext uri="{FF2B5EF4-FFF2-40B4-BE49-F238E27FC236}">
                <a16:creationId xmlns:a16="http://schemas.microsoft.com/office/drawing/2014/main" id="{D8C55009-BA2A-E250-A32E-0D0A78B3F53B}"/>
              </a:ext>
            </a:extLst>
          </p:cNvPr>
          <p:cNvCxnSpPr>
            <a:cxnSpLocks/>
          </p:cNvCxnSpPr>
          <p:nvPr/>
        </p:nvCxnSpPr>
        <p:spPr>
          <a:xfrm flipH="1" flipV="1">
            <a:off x="9413583" y="2825508"/>
            <a:ext cx="581649" cy="1285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Hộp Văn bản 59">
            <a:extLst>
              <a:ext uri="{FF2B5EF4-FFF2-40B4-BE49-F238E27FC236}">
                <a16:creationId xmlns:a16="http://schemas.microsoft.com/office/drawing/2014/main" id="{BD0558D8-31E1-50FE-9254-7B6D87BDE289}"/>
              </a:ext>
            </a:extLst>
          </p:cNvPr>
          <p:cNvSpPr txBox="1"/>
          <p:nvPr/>
        </p:nvSpPr>
        <p:spPr>
          <a:xfrm>
            <a:off x="10149359" y="229455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E</a:t>
            </a:r>
            <a:endParaRPr lang="en-US"/>
          </a:p>
        </p:txBody>
      </p:sp>
      <p:sp>
        <p:nvSpPr>
          <p:cNvPr id="52" name="Hộp Văn bản 52">
            <a:extLst>
              <a:ext uri="{FF2B5EF4-FFF2-40B4-BE49-F238E27FC236}">
                <a16:creationId xmlns:a16="http://schemas.microsoft.com/office/drawing/2014/main" id="{ECD3C596-4C14-D0D4-7F92-38EC44C936B4}"/>
              </a:ext>
            </a:extLst>
          </p:cNvPr>
          <p:cNvSpPr txBox="1"/>
          <p:nvPr/>
        </p:nvSpPr>
        <p:spPr>
          <a:xfrm>
            <a:off x="10223331" y="406434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F</a:t>
            </a:r>
            <a:endParaRPr lang="en-US" dirty="0"/>
          </a:p>
        </p:txBody>
      </p:sp>
      <p:sp>
        <p:nvSpPr>
          <p:cNvPr id="53" name="Hộp Văn bản 53">
            <a:extLst>
              <a:ext uri="{FF2B5EF4-FFF2-40B4-BE49-F238E27FC236}">
                <a16:creationId xmlns:a16="http://schemas.microsoft.com/office/drawing/2014/main" id="{F3E52AA1-51CB-3F2C-563F-A5B5495769B3}"/>
              </a:ext>
            </a:extLst>
          </p:cNvPr>
          <p:cNvSpPr txBox="1"/>
          <p:nvPr/>
        </p:nvSpPr>
        <p:spPr>
          <a:xfrm>
            <a:off x="9092759" y="262762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G</a:t>
            </a:r>
            <a:endParaRPr lang="en-US" dirty="0"/>
          </a:p>
        </p:txBody>
      </p:sp>
      <p:sp>
        <p:nvSpPr>
          <p:cNvPr id="54" name="Hình chữ nhật 16">
            <a:extLst>
              <a:ext uri="{FF2B5EF4-FFF2-40B4-BE49-F238E27FC236}">
                <a16:creationId xmlns:a16="http://schemas.microsoft.com/office/drawing/2014/main" id="{B922050F-5851-65B8-9341-1CF12752C94E}"/>
              </a:ext>
            </a:extLst>
          </p:cNvPr>
          <p:cNvSpPr/>
          <p:nvPr/>
        </p:nvSpPr>
        <p:spPr>
          <a:xfrm rot="10079479">
            <a:off x="10256735" y="3927676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Hình chữ nhật 16">
            <a:extLst>
              <a:ext uri="{FF2B5EF4-FFF2-40B4-BE49-F238E27FC236}">
                <a16:creationId xmlns:a16="http://schemas.microsoft.com/office/drawing/2014/main" id="{22131266-7C82-89CC-6E0A-C5777FE651E0}"/>
              </a:ext>
            </a:extLst>
          </p:cNvPr>
          <p:cNvSpPr/>
          <p:nvPr/>
        </p:nvSpPr>
        <p:spPr>
          <a:xfrm rot="2212182">
            <a:off x="10112929" y="2582981"/>
            <a:ext cx="123821" cy="94192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Hình chữ nhật 16">
            <a:extLst>
              <a:ext uri="{FF2B5EF4-FFF2-40B4-BE49-F238E27FC236}">
                <a16:creationId xmlns:a16="http://schemas.microsoft.com/office/drawing/2014/main" id="{4EADE822-C526-B55E-82E7-4CBD45E2CBE3}"/>
              </a:ext>
            </a:extLst>
          </p:cNvPr>
          <p:cNvSpPr/>
          <p:nvPr/>
        </p:nvSpPr>
        <p:spPr>
          <a:xfrm rot="16913722">
            <a:off x="9392964" y="2852925"/>
            <a:ext cx="126684" cy="88409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830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7009FA0-8D96-43EF-7C7E-178B0A621D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0E07981B-E5B1-3E16-BC0D-FF53E4295DEC}"/>
              </a:ext>
            </a:extLst>
          </p:cNvPr>
          <p:cNvSpPr/>
          <p:nvPr/>
        </p:nvSpPr>
        <p:spPr>
          <a:xfrm rot="9896325">
            <a:off x="8287148" y="4186168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B6100E75-5411-B34E-5D16-8CF78FA47AE5}"/>
              </a:ext>
            </a:extLst>
          </p:cNvPr>
          <p:cNvSpPr/>
          <p:nvPr/>
        </p:nvSpPr>
        <p:spPr>
          <a:xfrm rot="18894628">
            <a:off x="8793462" y="2193903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A1289901-8069-9C7F-79FF-CB423C845C52}"/>
              </a:ext>
            </a:extLst>
          </p:cNvPr>
          <p:cNvCxnSpPr>
            <a:cxnSpLocks/>
          </p:cNvCxnSpPr>
          <p:nvPr/>
        </p:nvCxnSpPr>
        <p:spPr>
          <a:xfrm flipV="1">
            <a:off x="8078858" y="2160573"/>
            <a:ext cx="733369" cy="93644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7B549783-CE43-C447-1D19-BF472E498145}"/>
              </a:ext>
            </a:extLst>
          </p:cNvPr>
          <p:cNvSpPr/>
          <p:nvPr/>
        </p:nvSpPr>
        <p:spPr>
          <a:xfrm>
            <a:off x="6913578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A596392F-6672-83DF-5CCA-C4FBD3535956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7169543" y="3821452"/>
            <a:ext cx="3770313" cy="65344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B6D675CA-5D55-3BC1-51AA-2B8C2EAAEA68}"/>
              </a:ext>
            </a:extLst>
          </p:cNvPr>
          <p:cNvCxnSpPr>
            <a:cxnSpLocks/>
          </p:cNvCxnSpPr>
          <p:nvPr/>
        </p:nvCxnSpPr>
        <p:spPr>
          <a:xfrm>
            <a:off x="8101578" y="3099371"/>
            <a:ext cx="177386" cy="1167640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873DB45-D3BB-3DD9-CE64-DCC35F9086A0}"/>
              </a:ext>
            </a:extLst>
          </p:cNvPr>
          <p:cNvSpPr txBox="1"/>
          <p:nvPr/>
        </p:nvSpPr>
        <p:spPr>
          <a:xfrm>
            <a:off x="7756441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0D938F1A-A626-0213-255F-B13A1D5F1F0B}"/>
              </a:ext>
            </a:extLst>
          </p:cNvPr>
          <p:cNvSpPr/>
          <p:nvPr/>
        </p:nvSpPr>
        <p:spPr>
          <a:xfrm>
            <a:off x="8078717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95E27A6E-8CA1-4146-804B-4EF24EA83F52}"/>
              </a:ext>
            </a:extLst>
          </p:cNvPr>
          <p:cNvCxnSpPr>
            <a:cxnSpLocks/>
            <a:endCxn id="33" idx="1"/>
          </p:cNvCxnSpPr>
          <p:nvPr/>
        </p:nvCxnSpPr>
        <p:spPr>
          <a:xfrm>
            <a:off x="8278964" y="1707419"/>
            <a:ext cx="2660892" cy="211403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CB31986-2C46-E582-ECCD-D2E8367A0FA0}"/>
              </a:ext>
            </a:extLst>
          </p:cNvPr>
          <p:cNvSpPr txBox="1"/>
          <p:nvPr/>
        </p:nvSpPr>
        <p:spPr>
          <a:xfrm>
            <a:off x="8917914" y="187995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B25E65C7-3BF3-3561-54CC-414FB2E1D687}"/>
              </a:ext>
            </a:extLst>
          </p:cNvPr>
          <p:cNvSpPr txBox="1"/>
          <p:nvPr/>
        </p:nvSpPr>
        <p:spPr>
          <a:xfrm rot="21356471">
            <a:off x="8313041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30DCAF38-713C-4D87-189A-D18C624E9C80}"/>
              </a:ext>
            </a:extLst>
          </p:cNvPr>
          <p:cNvSpPr txBox="1"/>
          <p:nvPr/>
        </p:nvSpPr>
        <p:spPr>
          <a:xfrm>
            <a:off x="10939856" y="363678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589833-BBE7-3B10-23A2-28C8E8C718AC}"/>
              </a:ext>
            </a:extLst>
          </p:cNvPr>
          <p:cNvSpPr txBox="1"/>
          <p:nvPr/>
        </p:nvSpPr>
        <p:spPr>
          <a:xfrm>
            <a:off x="515861" y="577466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2C4332-F908-9C44-72DE-52CC8B46E5F2}"/>
              </a:ext>
            </a:extLst>
          </p:cNvPr>
          <p:cNvSpPr txBox="1"/>
          <p:nvPr/>
        </p:nvSpPr>
        <p:spPr>
          <a:xfrm>
            <a:off x="515861" y="1593324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Đường nối Thẳng 21">
            <a:extLst>
              <a:ext uri="{FF2B5EF4-FFF2-40B4-BE49-F238E27FC236}">
                <a16:creationId xmlns:a16="http://schemas.microsoft.com/office/drawing/2014/main" id="{2EB00C11-597C-C906-E0B2-12AEE53E05D3}"/>
              </a:ext>
            </a:extLst>
          </p:cNvPr>
          <p:cNvCxnSpPr>
            <a:cxnSpLocks/>
          </p:cNvCxnSpPr>
          <p:nvPr/>
        </p:nvCxnSpPr>
        <p:spPr>
          <a:xfrm>
            <a:off x="8109649" y="3105089"/>
            <a:ext cx="2848677" cy="7096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73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A01EBC-029C-B3E8-238E-55237479F5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E023D96C-7192-D335-1C1A-6F67D9EA8F12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4AB057EA-EE6B-502B-60CB-7AB0E06EBC14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D8CC1895-34B2-331D-C655-0D6773D5174F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D7F062D4-C713-8767-A2B8-665EC199C80D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B3B298C1-AE5C-AE74-34E1-5DD4BD8F6C49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9F266E7F-1A59-8D05-03B2-BDB7C57ACFD9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679377E0-F9D5-4720-A113-24A22A02A267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C36A40EF-80A5-06DA-6870-6F1B8DDAF2FA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AC099F4-391D-2E42-438D-08CF82DB2778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3B15B3CD-88DA-F51F-4843-3F3F2CD4BDE7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8BA055F3-0069-9FB7-149A-677B01B23525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F0996000-CC90-FFA9-FA29-665536335CBA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065CAB8A-FA60-4483-F9BA-CC000191D663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F5CA7AF-D0F8-2EA9-1C70-026E87331401}"/>
              </a:ext>
            </a:extLst>
          </p:cNvPr>
          <p:cNvSpPr txBox="1"/>
          <p:nvPr/>
        </p:nvSpPr>
        <p:spPr>
          <a:xfrm>
            <a:off x="10054254" y="29599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BF93A92-FAB5-ADE6-7A99-E97770CFF67A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3290F36-79F2-BB6B-7DEA-D86E2B9D4AE6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611F07C1-EA89-F276-1D13-098151FF905D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94BC1C87-5D32-3AF0-6233-66E0A353313F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5EEF4406-1AD1-3BEC-87EE-B50F80015A39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C189A759-15A6-D7CC-DB5E-4005DFD1503E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1DE0DE9A-2C4A-B4BA-262B-92A12841B2EC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5D8880B9-47DE-AE0E-2996-4911921D9840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ED73688D-6EE2-17D5-7338-14B443A3147A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A99B7FBF-F1B4-C26C-6287-4DD3E870C5E7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0D848C31-879C-C31E-4E46-504926645708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A1A11AE3-FD7C-7D41-F254-C84ED47540FC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B53D5D57-7E4D-058E-D77C-DF9E60BC1491}"/>
              </a:ext>
            </a:extLst>
          </p:cNvPr>
          <p:cNvSpPr txBox="1"/>
          <p:nvPr/>
        </p:nvSpPr>
        <p:spPr>
          <a:xfrm>
            <a:off x="472086" y="627878"/>
            <a:ext cx="9827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F, G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,AB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9E20C6A-4EFB-68D2-B079-4F422734D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394" y="1002287"/>
          <a:ext cx="1421529" cy="3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C24B614-7D16-81D4-4DEA-8671AA42E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7394" y="1002287"/>
                        <a:ext cx="1421529" cy="39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26">
            <a:extLst>
              <a:ext uri="{FF2B5EF4-FFF2-40B4-BE49-F238E27FC236}">
                <a16:creationId xmlns:a16="http://schemas.microsoft.com/office/drawing/2014/main" id="{0DBDFE5A-9588-1B94-2359-983481383629}"/>
              </a:ext>
            </a:extLst>
          </p:cNvPr>
          <p:cNvCxnSpPr>
            <a:cxnSpLocks/>
          </p:cNvCxnSpPr>
          <p:nvPr/>
        </p:nvCxnSpPr>
        <p:spPr>
          <a:xfrm flipH="1">
            <a:off x="10012315" y="2625273"/>
            <a:ext cx="244420" cy="3582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Đường nối Thẳng 51">
            <a:extLst>
              <a:ext uri="{FF2B5EF4-FFF2-40B4-BE49-F238E27FC236}">
                <a16:creationId xmlns:a16="http://schemas.microsoft.com/office/drawing/2014/main" id="{C95B61F4-9829-80A0-25BA-00914D02AF0C}"/>
              </a:ext>
            </a:extLst>
          </p:cNvPr>
          <p:cNvCxnSpPr>
            <a:cxnSpLocks/>
          </p:cNvCxnSpPr>
          <p:nvPr/>
        </p:nvCxnSpPr>
        <p:spPr>
          <a:xfrm>
            <a:off x="10051678" y="2985566"/>
            <a:ext cx="232884" cy="1063507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Đường nối Thẳng 37">
            <a:extLst>
              <a:ext uri="{FF2B5EF4-FFF2-40B4-BE49-F238E27FC236}">
                <a16:creationId xmlns:a16="http://schemas.microsoft.com/office/drawing/2014/main" id="{83476AB8-1ED5-F079-4160-9D111550F03F}"/>
              </a:ext>
            </a:extLst>
          </p:cNvPr>
          <p:cNvCxnSpPr>
            <a:cxnSpLocks/>
          </p:cNvCxnSpPr>
          <p:nvPr/>
        </p:nvCxnSpPr>
        <p:spPr>
          <a:xfrm flipH="1" flipV="1">
            <a:off x="9413583" y="2825508"/>
            <a:ext cx="581649" cy="1285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Hộp Văn bản 59">
            <a:extLst>
              <a:ext uri="{FF2B5EF4-FFF2-40B4-BE49-F238E27FC236}">
                <a16:creationId xmlns:a16="http://schemas.microsoft.com/office/drawing/2014/main" id="{7166E774-0DAA-CAB4-E58A-766F61421003}"/>
              </a:ext>
            </a:extLst>
          </p:cNvPr>
          <p:cNvSpPr txBox="1"/>
          <p:nvPr/>
        </p:nvSpPr>
        <p:spPr>
          <a:xfrm>
            <a:off x="10149359" y="229455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E</a:t>
            </a:r>
            <a:endParaRPr lang="en-US"/>
          </a:p>
        </p:txBody>
      </p:sp>
      <p:sp>
        <p:nvSpPr>
          <p:cNvPr id="52" name="Hộp Văn bản 52">
            <a:extLst>
              <a:ext uri="{FF2B5EF4-FFF2-40B4-BE49-F238E27FC236}">
                <a16:creationId xmlns:a16="http://schemas.microsoft.com/office/drawing/2014/main" id="{C4C5C979-B816-DAAC-E456-154047717702}"/>
              </a:ext>
            </a:extLst>
          </p:cNvPr>
          <p:cNvSpPr txBox="1"/>
          <p:nvPr/>
        </p:nvSpPr>
        <p:spPr>
          <a:xfrm>
            <a:off x="10223331" y="406434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F</a:t>
            </a:r>
            <a:endParaRPr lang="en-US" dirty="0"/>
          </a:p>
        </p:txBody>
      </p:sp>
      <p:sp>
        <p:nvSpPr>
          <p:cNvPr id="53" name="Hộp Văn bản 53">
            <a:extLst>
              <a:ext uri="{FF2B5EF4-FFF2-40B4-BE49-F238E27FC236}">
                <a16:creationId xmlns:a16="http://schemas.microsoft.com/office/drawing/2014/main" id="{522F0295-1B36-06BB-F4BF-9C4C6B5DC8B3}"/>
              </a:ext>
            </a:extLst>
          </p:cNvPr>
          <p:cNvSpPr txBox="1"/>
          <p:nvPr/>
        </p:nvSpPr>
        <p:spPr>
          <a:xfrm>
            <a:off x="9092759" y="262762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G</a:t>
            </a:r>
            <a:endParaRPr lang="en-US" dirty="0"/>
          </a:p>
        </p:txBody>
      </p:sp>
      <p:sp>
        <p:nvSpPr>
          <p:cNvPr id="54" name="Hình chữ nhật 16">
            <a:extLst>
              <a:ext uri="{FF2B5EF4-FFF2-40B4-BE49-F238E27FC236}">
                <a16:creationId xmlns:a16="http://schemas.microsoft.com/office/drawing/2014/main" id="{DA79F60E-3A8D-1BEC-B77C-2ECA546A6DC2}"/>
              </a:ext>
            </a:extLst>
          </p:cNvPr>
          <p:cNvSpPr/>
          <p:nvPr/>
        </p:nvSpPr>
        <p:spPr>
          <a:xfrm rot="10079479">
            <a:off x="10256735" y="3927676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Hình chữ nhật 16">
            <a:extLst>
              <a:ext uri="{FF2B5EF4-FFF2-40B4-BE49-F238E27FC236}">
                <a16:creationId xmlns:a16="http://schemas.microsoft.com/office/drawing/2014/main" id="{D3C5B82E-5B3A-3590-8DC4-0E25AC6E6766}"/>
              </a:ext>
            </a:extLst>
          </p:cNvPr>
          <p:cNvSpPr/>
          <p:nvPr/>
        </p:nvSpPr>
        <p:spPr>
          <a:xfrm rot="2212182">
            <a:off x="10112929" y="2582981"/>
            <a:ext cx="123821" cy="94192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Hình chữ nhật 16">
            <a:extLst>
              <a:ext uri="{FF2B5EF4-FFF2-40B4-BE49-F238E27FC236}">
                <a16:creationId xmlns:a16="http://schemas.microsoft.com/office/drawing/2014/main" id="{4A9B394C-86C0-8CB5-C9D3-7FD461CF3CB3}"/>
              </a:ext>
            </a:extLst>
          </p:cNvPr>
          <p:cNvSpPr/>
          <p:nvPr/>
        </p:nvSpPr>
        <p:spPr>
          <a:xfrm rot="16913722">
            <a:off x="9392964" y="2852925"/>
            <a:ext cx="126684" cy="88409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Đường nối Thẳng 36">
            <a:extLst>
              <a:ext uri="{FF2B5EF4-FFF2-40B4-BE49-F238E27FC236}">
                <a16:creationId xmlns:a16="http://schemas.microsoft.com/office/drawing/2014/main" id="{E195C01B-7DE9-5E37-DA33-257F9D17A7DD}"/>
              </a:ext>
            </a:extLst>
          </p:cNvPr>
          <p:cNvCxnSpPr>
            <a:cxnSpLocks/>
          </p:cNvCxnSpPr>
          <p:nvPr/>
        </p:nvCxnSpPr>
        <p:spPr>
          <a:xfrm flipH="1" flipV="1">
            <a:off x="9416626" y="2812293"/>
            <a:ext cx="854590" cy="12226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Đường nối Thẳng 37">
            <a:extLst>
              <a:ext uri="{FF2B5EF4-FFF2-40B4-BE49-F238E27FC236}">
                <a16:creationId xmlns:a16="http://schemas.microsoft.com/office/drawing/2014/main" id="{3F0529A5-37AB-8D08-3D1C-4D4782DE1711}"/>
              </a:ext>
            </a:extLst>
          </p:cNvPr>
          <p:cNvCxnSpPr>
            <a:cxnSpLocks/>
          </p:cNvCxnSpPr>
          <p:nvPr/>
        </p:nvCxnSpPr>
        <p:spPr>
          <a:xfrm flipH="1">
            <a:off x="9423770" y="2628162"/>
            <a:ext cx="844659" cy="184131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88501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391BBBB-42BB-0464-E8E2-805518F39F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3E9FC31C-FD73-42B2-C00B-78CABF18D6D6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25314884-7632-11E5-CF7E-4F4B856181BE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F836211C-351B-B8BF-009C-2E73CEE1A997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84E1BAD2-039D-24C6-8B66-F76919456104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27CCA220-0D5B-B310-BF8E-FBC6EC7561AB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2DBECD82-CBE7-7478-B0DE-D19A82E63EB7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EE5A9BA2-C001-DE42-D01E-52B15EFA6B39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CCA2A8E0-9FBB-7988-7F32-74197E812D36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2AFA26E9-760F-A733-AE91-686ECE0D154F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CFDE2822-1FC2-C301-DCB4-D4152136B96D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B9134884-37DD-6494-9182-429EB5A383B7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CB252DB8-0D63-8EB8-07D6-8A7E52F2521F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68824A6C-DC7F-3D9D-60CC-50414BFD59C8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226416EF-D646-B4AD-ABB1-8366CA87CB2C}"/>
              </a:ext>
            </a:extLst>
          </p:cNvPr>
          <p:cNvSpPr txBox="1"/>
          <p:nvPr/>
        </p:nvSpPr>
        <p:spPr>
          <a:xfrm>
            <a:off x="10054254" y="29599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AF9D282-6465-4401-8185-BFE7B8DA7E65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7036D6FA-6079-B42F-587E-9FF9B0C76BBB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9F4CD7DF-C333-0B93-0BE0-BA6CBBA3ECCD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34E23784-F39E-6024-7C49-1D5FA3DC6E5A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9FA2B9A5-E8F2-70B9-81DD-A27A8FC99422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63AC39ED-ACE4-E8DB-9A7B-AF1CADA72D32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C8F9DF52-1C30-B086-15E5-AB8567A8F0CF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CF6DB3E4-2A28-6EDD-798A-7DA6F7F4D022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FD3131BC-8EF3-87EE-58ED-8DE77B8B5CB4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4CFEA488-109B-4DFC-002F-58AF0D863EBC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AB6EE85F-2DAD-03A9-75BB-9D2F1B81A608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47">
            <a:extLst>
              <a:ext uri="{FF2B5EF4-FFF2-40B4-BE49-F238E27FC236}">
                <a16:creationId xmlns:a16="http://schemas.microsoft.com/office/drawing/2014/main" id="{F06F1719-84EC-8D23-99E3-8EA9FEF7A8BC}"/>
              </a:ext>
            </a:extLst>
          </p:cNvPr>
          <p:cNvSpPr txBox="1"/>
          <p:nvPr/>
        </p:nvSpPr>
        <p:spPr>
          <a:xfrm>
            <a:off x="7837574" y="3981132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50D8E89-DDDC-73A4-AC1A-1AEA4682A075}"/>
              </a:ext>
            </a:extLst>
          </p:cNvPr>
          <p:cNvSpPr txBox="1"/>
          <p:nvPr/>
        </p:nvSpPr>
        <p:spPr>
          <a:xfrm>
            <a:off x="472086" y="627878"/>
            <a:ext cx="9827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F, G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,AB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D797988-EF5A-D65C-D183-FC5D96C2B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394" y="1002287"/>
          <a:ext cx="1421529" cy="3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5823C17-8FCB-2FC5-7496-192696815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7394" y="1002287"/>
                        <a:ext cx="1421529" cy="39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26">
            <a:extLst>
              <a:ext uri="{FF2B5EF4-FFF2-40B4-BE49-F238E27FC236}">
                <a16:creationId xmlns:a16="http://schemas.microsoft.com/office/drawing/2014/main" id="{095FADC2-8D32-CB85-718F-F97604790365}"/>
              </a:ext>
            </a:extLst>
          </p:cNvPr>
          <p:cNvCxnSpPr>
            <a:cxnSpLocks/>
          </p:cNvCxnSpPr>
          <p:nvPr/>
        </p:nvCxnSpPr>
        <p:spPr>
          <a:xfrm flipH="1">
            <a:off x="10012315" y="2625273"/>
            <a:ext cx="244420" cy="3582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Đường nối Thẳng 51">
            <a:extLst>
              <a:ext uri="{FF2B5EF4-FFF2-40B4-BE49-F238E27FC236}">
                <a16:creationId xmlns:a16="http://schemas.microsoft.com/office/drawing/2014/main" id="{4FB55E09-DAE1-7AE2-3F63-18B4E3C74C20}"/>
              </a:ext>
            </a:extLst>
          </p:cNvPr>
          <p:cNvCxnSpPr>
            <a:cxnSpLocks/>
          </p:cNvCxnSpPr>
          <p:nvPr/>
        </p:nvCxnSpPr>
        <p:spPr>
          <a:xfrm>
            <a:off x="10051678" y="2985566"/>
            <a:ext cx="232884" cy="1063507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Đường nối Thẳng 37">
            <a:extLst>
              <a:ext uri="{FF2B5EF4-FFF2-40B4-BE49-F238E27FC236}">
                <a16:creationId xmlns:a16="http://schemas.microsoft.com/office/drawing/2014/main" id="{FCF7DE53-728C-27A0-2A8F-8249F173B803}"/>
              </a:ext>
            </a:extLst>
          </p:cNvPr>
          <p:cNvCxnSpPr>
            <a:cxnSpLocks/>
          </p:cNvCxnSpPr>
          <p:nvPr/>
        </p:nvCxnSpPr>
        <p:spPr>
          <a:xfrm flipH="1" flipV="1">
            <a:off x="9413583" y="2825508"/>
            <a:ext cx="581649" cy="1285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Hộp Văn bản 59">
            <a:extLst>
              <a:ext uri="{FF2B5EF4-FFF2-40B4-BE49-F238E27FC236}">
                <a16:creationId xmlns:a16="http://schemas.microsoft.com/office/drawing/2014/main" id="{D982F70C-5A58-0EC5-605B-44A5C6F00E46}"/>
              </a:ext>
            </a:extLst>
          </p:cNvPr>
          <p:cNvSpPr txBox="1"/>
          <p:nvPr/>
        </p:nvSpPr>
        <p:spPr>
          <a:xfrm>
            <a:off x="10149359" y="229455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E</a:t>
            </a:r>
            <a:endParaRPr lang="en-US" dirty="0"/>
          </a:p>
        </p:txBody>
      </p:sp>
      <p:sp>
        <p:nvSpPr>
          <p:cNvPr id="52" name="Hộp Văn bản 52">
            <a:extLst>
              <a:ext uri="{FF2B5EF4-FFF2-40B4-BE49-F238E27FC236}">
                <a16:creationId xmlns:a16="http://schemas.microsoft.com/office/drawing/2014/main" id="{34F1CAEE-E3F2-EEA3-68F2-BF0B62A857DF}"/>
              </a:ext>
            </a:extLst>
          </p:cNvPr>
          <p:cNvSpPr txBox="1"/>
          <p:nvPr/>
        </p:nvSpPr>
        <p:spPr>
          <a:xfrm>
            <a:off x="10223331" y="406434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F</a:t>
            </a:r>
            <a:endParaRPr lang="en-US" dirty="0"/>
          </a:p>
        </p:txBody>
      </p:sp>
      <p:sp>
        <p:nvSpPr>
          <p:cNvPr id="53" name="Hộp Văn bản 53">
            <a:extLst>
              <a:ext uri="{FF2B5EF4-FFF2-40B4-BE49-F238E27FC236}">
                <a16:creationId xmlns:a16="http://schemas.microsoft.com/office/drawing/2014/main" id="{20AEEFA6-FD2B-E10F-F7D8-7C6FCD2202FD}"/>
              </a:ext>
            </a:extLst>
          </p:cNvPr>
          <p:cNvSpPr txBox="1"/>
          <p:nvPr/>
        </p:nvSpPr>
        <p:spPr>
          <a:xfrm>
            <a:off x="9092759" y="262762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G</a:t>
            </a:r>
            <a:endParaRPr lang="en-US" dirty="0"/>
          </a:p>
        </p:txBody>
      </p:sp>
      <p:sp>
        <p:nvSpPr>
          <p:cNvPr id="54" name="Hình chữ nhật 16">
            <a:extLst>
              <a:ext uri="{FF2B5EF4-FFF2-40B4-BE49-F238E27FC236}">
                <a16:creationId xmlns:a16="http://schemas.microsoft.com/office/drawing/2014/main" id="{8CC89221-A7B5-5498-E51A-7A75E79000A0}"/>
              </a:ext>
            </a:extLst>
          </p:cNvPr>
          <p:cNvSpPr/>
          <p:nvPr/>
        </p:nvSpPr>
        <p:spPr>
          <a:xfrm rot="10079479">
            <a:off x="10256735" y="3927676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Hình chữ nhật 16">
            <a:extLst>
              <a:ext uri="{FF2B5EF4-FFF2-40B4-BE49-F238E27FC236}">
                <a16:creationId xmlns:a16="http://schemas.microsoft.com/office/drawing/2014/main" id="{A5D67AF0-C3C9-BCD6-065D-2906B8EDA3DA}"/>
              </a:ext>
            </a:extLst>
          </p:cNvPr>
          <p:cNvSpPr/>
          <p:nvPr/>
        </p:nvSpPr>
        <p:spPr>
          <a:xfrm rot="2212182">
            <a:off x="10112929" y="2582981"/>
            <a:ext cx="123821" cy="94192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Hình chữ nhật 16">
            <a:extLst>
              <a:ext uri="{FF2B5EF4-FFF2-40B4-BE49-F238E27FC236}">
                <a16:creationId xmlns:a16="http://schemas.microsoft.com/office/drawing/2014/main" id="{26DA25A3-1B88-B6D9-7897-42A85DA8118B}"/>
              </a:ext>
            </a:extLst>
          </p:cNvPr>
          <p:cNvSpPr/>
          <p:nvPr/>
        </p:nvSpPr>
        <p:spPr>
          <a:xfrm rot="16913722">
            <a:off x="9392964" y="2852925"/>
            <a:ext cx="126684" cy="88409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Đường nối Thẳng 36">
            <a:extLst>
              <a:ext uri="{FF2B5EF4-FFF2-40B4-BE49-F238E27FC236}">
                <a16:creationId xmlns:a16="http://schemas.microsoft.com/office/drawing/2014/main" id="{88A20D57-6456-9A05-15C8-8233A2AE1362}"/>
              </a:ext>
            </a:extLst>
          </p:cNvPr>
          <p:cNvCxnSpPr>
            <a:cxnSpLocks/>
          </p:cNvCxnSpPr>
          <p:nvPr/>
        </p:nvCxnSpPr>
        <p:spPr>
          <a:xfrm flipH="1" flipV="1">
            <a:off x="9416626" y="2812293"/>
            <a:ext cx="854590" cy="12226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Đường nối Thẳng 37">
            <a:extLst>
              <a:ext uri="{FF2B5EF4-FFF2-40B4-BE49-F238E27FC236}">
                <a16:creationId xmlns:a16="http://schemas.microsoft.com/office/drawing/2014/main" id="{F40FA950-E479-725F-DE83-DC471092D25F}"/>
              </a:ext>
            </a:extLst>
          </p:cNvPr>
          <p:cNvCxnSpPr>
            <a:cxnSpLocks/>
          </p:cNvCxnSpPr>
          <p:nvPr/>
        </p:nvCxnSpPr>
        <p:spPr>
          <a:xfrm flipH="1">
            <a:off x="9423770" y="2628162"/>
            <a:ext cx="844659" cy="18413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Hộp Văn bản 59">
            <a:extLst>
              <a:ext uri="{FF2B5EF4-FFF2-40B4-BE49-F238E27FC236}">
                <a16:creationId xmlns:a16="http://schemas.microsoft.com/office/drawing/2014/main" id="{41146A5C-9ACD-9706-713F-5E03140C1908}"/>
              </a:ext>
            </a:extLst>
          </p:cNvPr>
          <p:cNvSpPr txBox="1"/>
          <p:nvPr/>
        </p:nvSpPr>
        <p:spPr>
          <a:xfrm>
            <a:off x="9485204" y="2709020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36" name="Hộp Văn bản 59">
            <a:extLst>
              <a:ext uri="{FF2B5EF4-FFF2-40B4-BE49-F238E27FC236}">
                <a16:creationId xmlns:a16="http://schemas.microsoft.com/office/drawing/2014/main" id="{38F96C2E-87EE-0856-599C-06B9D45435E0}"/>
              </a:ext>
            </a:extLst>
          </p:cNvPr>
          <p:cNvSpPr txBox="1"/>
          <p:nvPr/>
        </p:nvSpPr>
        <p:spPr>
          <a:xfrm>
            <a:off x="9508398" y="2817712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2</a:t>
            </a:r>
          </a:p>
        </p:txBody>
      </p:sp>
      <p:sp>
        <p:nvSpPr>
          <p:cNvPr id="39" name="Hộp Văn bản 59">
            <a:extLst>
              <a:ext uri="{FF2B5EF4-FFF2-40B4-BE49-F238E27FC236}">
                <a16:creationId xmlns:a16="http://schemas.microsoft.com/office/drawing/2014/main" id="{33F59EC7-F2F2-15C0-45ED-42FA1E5003D7}"/>
              </a:ext>
            </a:extLst>
          </p:cNvPr>
          <p:cNvSpPr txBox="1"/>
          <p:nvPr/>
        </p:nvSpPr>
        <p:spPr>
          <a:xfrm>
            <a:off x="9580728" y="2200364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41" name="Hộp Văn bản 59">
            <a:extLst>
              <a:ext uri="{FF2B5EF4-FFF2-40B4-BE49-F238E27FC236}">
                <a16:creationId xmlns:a16="http://schemas.microsoft.com/office/drawing/2014/main" id="{E7875F3C-4A65-8206-E493-128EAA9F718F}"/>
              </a:ext>
            </a:extLst>
          </p:cNvPr>
          <p:cNvSpPr txBox="1"/>
          <p:nvPr/>
        </p:nvSpPr>
        <p:spPr>
          <a:xfrm>
            <a:off x="8340856" y="2099630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47" name="Hộp Văn bản 59">
            <a:extLst>
              <a:ext uri="{FF2B5EF4-FFF2-40B4-BE49-F238E27FC236}">
                <a16:creationId xmlns:a16="http://schemas.microsoft.com/office/drawing/2014/main" id="{D2388C65-9A41-7FC3-9C55-E69FBC1D14C5}"/>
              </a:ext>
            </a:extLst>
          </p:cNvPr>
          <p:cNvSpPr txBox="1"/>
          <p:nvPr/>
        </p:nvSpPr>
        <p:spPr>
          <a:xfrm>
            <a:off x="9105437" y="3887105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F2F15B6-4DB2-D02B-FF61-05B4B1EC4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4195" y="1399652"/>
          <a:ext cx="1421529" cy="3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D3C5AC5-3ED7-366D-A5F8-2B8A1A3269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4195" y="1399652"/>
                        <a:ext cx="1421529" cy="39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300AC3C-5870-2CAB-0E9B-029E3A980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6947" y="2058785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B1DAD5-7A2F-5E71-C1F6-F9535441D2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6947" y="2058785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Hộp Văn bản 59">
            <a:extLst>
              <a:ext uri="{FF2B5EF4-FFF2-40B4-BE49-F238E27FC236}">
                <a16:creationId xmlns:a16="http://schemas.microsoft.com/office/drawing/2014/main" id="{F8C33B3F-9C74-A6F6-B716-A6BFB87205DA}"/>
              </a:ext>
            </a:extLst>
          </p:cNvPr>
          <p:cNvSpPr txBox="1"/>
          <p:nvPr/>
        </p:nvSpPr>
        <p:spPr>
          <a:xfrm>
            <a:off x="10012083" y="3631376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44A44A0-81B6-33ED-099C-9210B690A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8820" y="2338012"/>
          <a:ext cx="8112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266400" progId="Equation.DSMT4">
                  <p:embed/>
                </p:oleObj>
              </mc:Choice>
              <mc:Fallback>
                <p:oleObj name="Equation" r:id="rId7" imgW="469800" imgH="2664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0A4D1379-6F30-625D-4D9B-2070971FDE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8820" y="2338012"/>
                        <a:ext cx="81121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F30CC2D2-869B-69E0-31A8-15AF2B664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2793" y="2313652"/>
          <a:ext cx="8096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266400" progId="Equation.DSMT4">
                  <p:embed/>
                </p:oleObj>
              </mc:Choice>
              <mc:Fallback>
                <p:oleObj name="Equation" r:id="rId9" imgW="469800" imgH="2664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EB711D36-ED0D-ACB0-C2BF-DB71A8522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2793" y="2313652"/>
                        <a:ext cx="8096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8C7986E6-5033-AA51-DFEB-FA1D76345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170" y="2406090"/>
          <a:ext cx="831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266400" progId="Equation.DSMT4">
                  <p:embed/>
                </p:oleObj>
              </mc:Choice>
              <mc:Fallback>
                <p:oleObj name="Equation" r:id="rId11" imgW="482400" imgH="2664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8EF984D1-ED61-FEC0-2677-0BAD1D26A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170" y="2406090"/>
                        <a:ext cx="8318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425F6A2-2E0B-8891-7B0F-DB9C11DAF8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485" y="2791214"/>
          <a:ext cx="818087" cy="44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266400" progId="Equation.DSMT4">
                  <p:embed/>
                </p:oleObj>
              </mc:Choice>
              <mc:Fallback>
                <p:oleObj name="Equation" r:id="rId13" imgW="495000" imgH="2664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DB61251E-7914-15F8-6466-9F565F11D8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21485" y="2791214"/>
                        <a:ext cx="818087" cy="440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1205D69C-F9F2-C59D-75D9-DEA53E0BE8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9769" y="2791214"/>
          <a:ext cx="831850" cy="44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266400" progId="Equation.DSMT4">
                  <p:embed/>
                </p:oleObj>
              </mc:Choice>
              <mc:Fallback>
                <p:oleObj name="Equation" r:id="rId15" imgW="495000" imgH="2664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E2BA4E3-E534-6165-9698-F0A42A301C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9769" y="2791214"/>
                        <a:ext cx="831850" cy="440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435D59A9-94D6-8232-DACE-CA4BCBEEC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7731" y="3137201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A3FB1711-9D62-BB74-4FFA-CB7EFAF8A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7731" y="3137201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4253C849-2693-2E01-BD0B-99EBD596D7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9381" y="3113079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7683FCD0-86EC-2FFC-CEBD-FFB87C2A6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9381" y="3113079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01A0F94-6F61-E726-44FB-801B6AE24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818" y="3531590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C1AEA4E2-F57A-5223-3959-16C5AD927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818" y="3531590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4BEFEAA-D3F6-660B-B39C-C01E57C9D4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354" y="2817196"/>
          <a:ext cx="419150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ADE22047-28E6-AE0C-2076-4591323F8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354" y="2817196"/>
                        <a:ext cx="419150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BDD5F0CA-D44E-95E7-D798-E059A395DE00}"/>
              </a:ext>
            </a:extLst>
          </p:cNvPr>
          <p:cNvSpPr txBox="1"/>
          <p:nvPr/>
        </p:nvSpPr>
        <p:spPr>
          <a:xfrm>
            <a:off x="65806" y="3218395"/>
            <a:ext cx="19508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8E5861E3-5436-E6C3-CF5D-6049001F1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8023" y="3212492"/>
          <a:ext cx="407899" cy="36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228600" progId="Equation.DSMT4">
                  <p:embed/>
                </p:oleObj>
              </mc:Choice>
              <mc:Fallback>
                <p:oleObj name="Equation" r:id="rId17" imgW="253800" imgH="2286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A74F1328-C1C9-B201-F7AF-3F4E2E98A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18023" y="3212492"/>
                        <a:ext cx="407899" cy="36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FD02CDFC-D006-ED5F-AC26-CBD02D5F1AB5}"/>
              </a:ext>
            </a:extLst>
          </p:cNvPr>
          <p:cNvSpPr txBox="1"/>
          <p:nvPr/>
        </p:nvSpPr>
        <p:spPr>
          <a:xfrm>
            <a:off x="123420" y="3852183"/>
            <a:ext cx="20839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EC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7674FEA0-AAB9-816D-822A-AC2EFF1F8ECC}"/>
              </a:ext>
            </a:extLst>
          </p:cNvPr>
          <p:cNvSpPr txBox="1"/>
          <p:nvPr/>
        </p:nvSpPr>
        <p:spPr>
          <a:xfrm>
            <a:off x="2123859" y="3341676"/>
            <a:ext cx="19508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F2A47E4B-241B-8949-361B-8E1A956CD0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0087" y="3653421"/>
          <a:ext cx="387059" cy="33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8451F2BF-0260-8601-BB87-837312493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80087" y="3653421"/>
                        <a:ext cx="387059" cy="331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>
            <a:extLst>
              <a:ext uri="{FF2B5EF4-FFF2-40B4-BE49-F238E27FC236}">
                <a16:creationId xmlns:a16="http://schemas.microsoft.com/office/drawing/2014/main" id="{F23478A6-877C-4ACC-EA5B-F261A4D6FFCE}"/>
              </a:ext>
            </a:extLst>
          </p:cNvPr>
          <p:cNvGrpSpPr/>
          <p:nvPr/>
        </p:nvGrpSpPr>
        <p:grpSpPr>
          <a:xfrm>
            <a:off x="3470764" y="3384486"/>
            <a:ext cx="1575378" cy="319218"/>
            <a:chOff x="967789" y="4801349"/>
            <a:chExt cx="2169337" cy="411633"/>
          </a:xfrm>
        </p:grpSpPr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6256713E-E875-DCEB-800E-D1B909B103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7789" y="4849444"/>
            <a:ext cx="96202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69800" imgH="177480" progId="Equation.DSMT4">
                    <p:embed/>
                  </p:oleObj>
                </mc:Choice>
                <mc:Fallback>
                  <p:oleObj name="Equation" r:id="rId21" imgW="469800" imgH="177480" progId="Equation.DSMT4">
                    <p:embed/>
                    <p:pic>
                      <p:nvPicPr>
                        <p:cNvPr id="80" name="Object 79">
                          <a:extLst>
                            <a:ext uri="{FF2B5EF4-FFF2-40B4-BE49-F238E27FC236}">
                              <a16:creationId xmlns:a16="http://schemas.microsoft.com/office/drawing/2014/main" id="{8FEAE47F-95F0-792F-852F-89B6E62CD5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67789" y="4849444"/>
                          <a:ext cx="962025" cy="363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04D4BEE5-23D4-915D-6C91-D7E5A48483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75101" y="4827204"/>
            <a:ext cx="9620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469800" imgH="164880" progId="Equation.DSMT4">
                    <p:embed/>
                  </p:oleObj>
                </mc:Choice>
                <mc:Fallback>
                  <p:oleObj name="Equation" r:id="rId23" imgW="469800" imgH="16488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7BE5FC91-6782-6363-08CC-62E9E3E8E3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175101" y="4827204"/>
                          <a:ext cx="962025" cy="338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C21D4EB1-6C8C-12C9-EECF-8636010052C5}"/>
                </a:ext>
              </a:extLst>
            </p:cNvPr>
            <p:cNvSpPr txBox="1"/>
            <p:nvPr/>
          </p:nvSpPr>
          <p:spPr>
            <a:xfrm>
              <a:off x="1778435" y="4801349"/>
              <a:ext cx="396666" cy="3898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800" kern="100" dirty="0">
                  <a:effectLst/>
                  <a:latin typeface="SimSun" panose="02010600030101010101" pitchFamily="2" charset="-122"/>
                  <a:ea typeface="Aptos" panose="020B0004020202020204" pitchFamily="34" charset="0"/>
                  <a:cs typeface="Times New Roman" panose="02020603050405020304" pitchFamily="18" charset="0"/>
                </a:rPr>
                <a:t>∽</a:t>
              </a:r>
              <a:endPara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5560B35D-BCC0-F4DB-A0DD-B6EB87418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6414" y="2784633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A83509E2-5C39-960C-2543-8ECCA99F24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6414" y="2784633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>
            <a:extLst>
              <a:ext uri="{FF2B5EF4-FFF2-40B4-BE49-F238E27FC236}">
                <a16:creationId xmlns:a16="http://schemas.microsoft.com/office/drawing/2014/main" id="{8619F6ED-9A32-BE60-13ED-941460E2430E}"/>
              </a:ext>
            </a:extLst>
          </p:cNvPr>
          <p:cNvSpPr txBox="1"/>
          <p:nvPr/>
        </p:nvSpPr>
        <p:spPr>
          <a:xfrm>
            <a:off x="5100704" y="3040481"/>
            <a:ext cx="19508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03D88BEB-A532-6E6E-33EC-5FA2DA8D2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419" y="3032712"/>
          <a:ext cx="427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6400" imgH="228600" progId="Equation.DSMT4">
                  <p:embed/>
                </p:oleObj>
              </mc:Choice>
              <mc:Fallback>
                <p:oleObj name="Equation" r:id="rId25" imgW="266400" imgH="2286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3C880151-D740-FFAB-E7CD-6FC03D500D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00419" y="3032712"/>
                        <a:ext cx="4270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>
            <a:extLst>
              <a:ext uri="{FF2B5EF4-FFF2-40B4-BE49-F238E27FC236}">
                <a16:creationId xmlns:a16="http://schemas.microsoft.com/office/drawing/2014/main" id="{78F11FD6-4C02-D01C-359E-772E698D4465}"/>
              </a:ext>
            </a:extLst>
          </p:cNvPr>
          <p:cNvSpPr txBox="1"/>
          <p:nvPr/>
        </p:nvSpPr>
        <p:spPr>
          <a:xfrm>
            <a:off x="5220591" y="3695130"/>
            <a:ext cx="2110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F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9A01A143-0F80-D39F-771A-9E70C2DDCA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3573" y="3329316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612F5E57-227B-25AD-9354-4DC3229F5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3573" y="3329316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Hộp Văn bản 59">
            <a:extLst>
              <a:ext uri="{FF2B5EF4-FFF2-40B4-BE49-F238E27FC236}">
                <a16:creationId xmlns:a16="http://schemas.microsoft.com/office/drawing/2014/main" id="{DBE11C3C-15CB-1B38-9A5A-306C3BC88977}"/>
              </a:ext>
            </a:extLst>
          </p:cNvPr>
          <p:cNvSpPr txBox="1"/>
          <p:nvPr/>
        </p:nvSpPr>
        <p:spPr>
          <a:xfrm>
            <a:off x="9937182" y="2618818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E5CC9EE8-E726-4C7B-A114-1615423E8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2793" y="1690294"/>
          <a:ext cx="831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82400" imgH="266400" progId="Equation.DSMT4">
                  <p:embed/>
                </p:oleObj>
              </mc:Choice>
              <mc:Fallback>
                <p:oleObj name="Equation" r:id="rId27" imgW="482400" imgH="2664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01CB1D0C-53EB-4615-AAA2-821F15D46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42793" y="1690294"/>
                        <a:ext cx="8318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07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5" grpId="0"/>
      <p:bldP spid="76" grpId="0"/>
      <p:bldP spid="85" grpId="0"/>
      <p:bldP spid="8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D378F48-D611-7FB2-3432-5335E67EE2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D0EAE105-80E0-5087-BE43-9FA5929A642B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0BFF10A-E319-5848-73AB-A9A5C97D42E7}"/>
              </a:ext>
            </a:extLst>
          </p:cNvPr>
          <p:cNvSpPr txBox="1"/>
          <p:nvPr/>
        </p:nvSpPr>
        <p:spPr>
          <a:xfrm>
            <a:off x="360877" y="575913"/>
            <a:ext cx="10951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BD950F0-B72E-AA12-0164-8CA2DFC97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629484"/>
          <a:ext cx="15732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FF4F2D-FD16-9C6C-8602-A82A8BD11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00" y="629484"/>
                        <a:ext cx="15732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D8FD77F-179D-1EAE-D2FB-0092D1BBF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9307" y="1612319"/>
          <a:ext cx="15732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A6A398E-3BC6-5968-D698-71279EA2F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307" y="1612319"/>
                        <a:ext cx="15732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B146D59-8D43-0D3C-EA29-19CB8E6C7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8719" y="1975650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F2DCB1F-A8C6-B027-3125-44346006F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8719" y="1975650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C41CC97-C499-4F0D-109D-BE4311ACD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5451" y="2273788"/>
          <a:ext cx="1157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4F5D55FE-C0DA-03C6-A88C-647A41AE7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5451" y="2273788"/>
                        <a:ext cx="1157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B8F71410-FAC6-61C6-5AD7-AAB70BF9F4C5}"/>
              </a:ext>
            </a:extLst>
          </p:cNvPr>
          <p:cNvGrpSpPr/>
          <p:nvPr/>
        </p:nvGrpSpPr>
        <p:grpSpPr>
          <a:xfrm>
            <a:off x="2589301" y="3070901"/>
            <a:ext cx="1555751" cy="319551"/>
            <a:chOff x="981293" y="4801349"/>
            <a:chExt cx="2142311" cy="412063"/>
          </a:xfrm>
        </p:grpSpPr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9A0CE690-FA8D-6475-1403-89EC8D3838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1293" y="4849030"/>
            <a:ext cx="935621" cy="364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57200" imgH="177480" progId="Equation.DSMT4">
                    <p:embed/>
                  </p:oleObj>
                </mc:Choice>
                <mc:Fallback>
                  <p:oleObj name="Equation" r:id="rId9" imgW="457200" imgH="17748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299046F3-B763-1035-97E3-98554A1D39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81293" y="4849030"/>
                          <a:ext cx="935621" cy="3643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5D69DCBD-637D-D5F9-4838-6E1BE9F7D6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87983" y="4814236"/>
            <a:ext cx="935621" cy="366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" imgH="177480" progId="Equation.DSMT4">
                    <p:embed/>
                  </p:oleObj>
                </mc:Choice>
                <mc:Fallback>
                  <p:oleObj name="Equation" r:id="rId11" imgW="457200" imgH="17748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F52F617F-7E26-CEBC-4E7A-7341C4D047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87983" y="4814236"/>
                          <a:ext cx="935621" cy="3664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BA24932-800C-88E9-5BF2-2E3416077109}"/>
                </a:ext>
              </a:extLst>
            </p:cNvPr>
            <p:cNvSpPr txBox="1"/>
            <p:nvPr/>
          </p:nvSpPr>
          <p:spPr>
            <a:xfrm>
              <a:off x="1778435" y="4801349"/>
              <a:ext cx="396666" cy="3898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800" kern="100" dirty="0">
                  <a:effectLst/>
                  <a:latin typeface="SimSun" panose="02010600030101010101" pitchFamily="2" charset="-122"/>
                  <a:ea typeface="Aptos" panose="020B0004020202020204" pitchFamily="34" charset="0"/>
                  <a:cs typeface="Times New Roman" panose="02020603050405020304" pitchFamily="18" charset="0"/>
                </a:rPr>
                <a:t>∽</a:t>
              </a:r>
              <a:endPara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A69A9BC-5769-59C9-96E0-AF1CE5F11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160" y="3665550"/>
          <a:ext cx="831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66400" progId="Equation.DSMT4">
                  <p:embed/>
                </p:oleObj>
              </mc:Choice>
              <mc:Fallback>
                <p:oleObj name="Equation" r:id="rId13" imgW="482400" imgH="2664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F79DFCF3-4A5C-E6EF-81EA-A73DC1EC5D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0160" y="3665550"/>
                        <a:ext cx="8318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31946577-88F2-DA17-3A2C-64605772B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225" y="3642937"/>
          <a:ext cx="961211" cy="50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66400" progId="Equation.DSMT4">
                  <p:embed/>
                </p:oleObj>
              </mc:Choice>
              <mc:Fallback>
                <p:oleObj name="Equation" r:id="rId15" imgW="507960" imgH="2664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938B0280-665F-2D8C-A6B9-5A6AD6BB5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9225" y="3642937"/>
                        <a:ext cx="961211" cy="50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9A218686-EB3A-2D17-9E17-7ADE6D1D4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9301" y="2817669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61BAE8CC-7EC8-FEF8-464F-6A66B670C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9301" y="2817669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39F9D2AE-8EDE-326F-E506-AD241A155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1125" y="3420532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9833" imgH="437667" progId="Equation.DSMT4">
                  <p:embed/>
                </p:oleObj>
              </mc:Choice>
              <mc:Fallback>
                <p:oleObj name="Equation" r:id="rId5" imgW="359833" imgH="437667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3DA532E-1E34-03B2-56E5-B366606A96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1125" y="3420532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Hình chữ nhật 16">
            <a:extLst>
              <a:ext uri="{FF2B5EF4-FFF2-40B4-BE49-F238E27FC236}">
                <a16:creationId xmlns:a16="http://schemas.microsoft.com/office/drawing/2014/main" id="{D3D6E1F8-5AB8-A168-223D-8E5F42289613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Hình chữ nhật 16">
            <a:extLst>
              <a:ext uri="{FF2B5EF4-FFF2-40B4-BE49-F238E27FC236}">
                <a16:creationId xmlns:a16="http://schemas.microsoft.com/office/drawing/2014/main" id="{ADC4B9E3-CC02-CF58-D4C6-42D8484B0E34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Đường nối Thẳng 7">
            <a:extLst>
              <a:ext uri="{FF2B5EF4-FFF2-40B4-BE49-F238E27FC236}">
                <a16:creationId xmlns:a16="http://schemas.microsoft.com/office/drawing/2014/main" id="{442A4A3C-BE7E-8702-02BD-E291CD5039FF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Đường nối Thẳng 6">
            <a:extLst>
              <a:ext uri="{FF2B5EF4-FFF2-40B4-BE49-F238E27FC236}">
                <a16:creationId xmlns:a16="http://schemas.microsoft.com/office/drawing/2014/main" id="{AF15C97C-02C1-6DFF-217F-4CF0C82C9B01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Đường nối Thẳng 11">
            <a:extLst>
              <a:ext uri="{FF2B5EF4-FFF2-40B4-BE49-F238E27FC236}">
                <a16:creationId xmlns:a16="http://schemas.microsoft.com/office/drawing/2014/main" id="{A45167F7-73DF-24E7-FF33-7908FB73CB1D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Hộp Văn bản 2">
            <a:extLst>
              <a:ext uri="{FF2B5EF4-FFF2-40B4-BE49-F238E27FC236}">
                <a16:creationId xmlns:a16="http://schemas.microsoft.com/office/drawing/2014/main" id="{7B531DB6-DF22-5189-C768-5F8E174CDE1F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67" name="Hình Bầu dục 4">
            <a:extLst>
              <a:ext uri="{FF2B5EF4-FFF2-40B4-BE49-F238E27FC236}">
                <a16:creationId xmlns:a16="http://schemas.microsoft.com/office/drawing/2014/main" id="{B590AFF5-5D64-E356-21F0-37507D1D209E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Đường nối Thẳng 5">
            <a:extLst>
              <a:ext uri="{FF2B5EF4-FFF2-40B4-BE49-F238E27FC236}">
                <a16:creationId xmlns:a16="http://schemas.microsoft.com/office/drawing/2014/main" id="{2EFDD0E8-0BB4-9580-F57B-4FDA971060F1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Hộp Văn bản 30">
            <a:extLst>
              <a:ext uri="{FF2B5EF4-FFF2-40B4-BE49-F238E27FC236}">
                <a16:creationId xmlns:a16="http://schemas.microsoft.com/office/drawing/2014/main" id="{22B7E84F-686D-7563-146B-737C61E16834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70" name="Hộp Văn bản 31">
            <a:extLst>
              <a:ext uri="{FF2B5EF4-FFF2-40B4-BE49-F238E27FC236}">
                <a16:creationId xmlns:a16="http://schemas.microsoft.com/office/drawing/2014/main" id="{CA99C709-520C-1877-4446-C0520B80C2D3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cxnSp>
        <p:nvCxnSpPr>
          <p:cNvPr id="71" name="Đường nối Thẳng 1">
            <a:extLst>
              <a:ext uri="{FF2B5EF4-FFF2-40B4-BE49-F238E27FC236}">
                <a16:creationId xmlns:a16="http://schemas.microsoft.com/office/drawing/2014/main" id="{1C3A76B9-A162-8F00-AA80-83D67C249B72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Đường nối Thẳng 12">
            <a:extLst>
              <a:ext uri="{FF2B5EF4-FFF2-40B4-BE49-F238E27FC236}">
                <a16:creationId xmlns:a16="http://schemas.microsoft.com/office/drawing/2014/main" id="{E1DA68C8-46EF-EE42-39F5-25C36D9F9FAA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Hộp Văn bản 14">
            <a:extLst>
              <a:ext uri="{FF2B5EF4-FFF2-40B4-BE49-F238E27FC236}">
                <a16:creationId xmlns:a16="http://schemas.microsoft.com/office/drawing/2014/main" id="{5661DE8D-15F4-A930-99BA-12BB3AEBD91D}"/>
              </a:ext>
            </a:extLst>
          </p:cNvPr>
          <p:cNvSpPr txBox="1"/>
          <p:nvPr/>
        </p:nvSpPr>
        <p:spPr>
          <a:xfrm>
            <a:off x="10054254" y="29599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74" name="Hộp Văn bản 15">
            <a:extLst>
              <a:ext uri="{FF2B5EF4-FFF2-40B4-BE49-F238E27FC236}">
                <a16:creationId xmlns:a16="http://schemas.microsoft.com/office/drawing/2014/main" id="{B9C917D4-A869-A489-4ACC-1A5DBE6FBB41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75" name="Hộp Văn bản 17">
            <a:extLst>
              <a:ext uri="{FF2B5EF4-FFF2-40B4-BE49-F238E27FC236}">
                <a16:creationId xmlns:a16="http://schemas.microsoft.com/office/drawing/2014/main" id="{E8E3C93B-5688-2B5D-20EC-344B8134EAD7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sp>
        <p:nvSpPr>
          <p:cNvPr id="76" name="Hình Bầu dục 3">
            <a:extLst>
              <a:ext uri="{FF2B5EF4-FFF2-40B4-BE49-F238E27FC236}">
                <a16:creationId xmlns:a16="http://schemas.microsoft.com/office/drawing/2014/main" id="{05C3C3D7-4ABA-CB00-F2B5-101EAB6876C0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Đường nối Thẳng 21">
            <a:extLst>
              <a:ext uri="{FF2B5EF4-FFF2-40B4-BE49-F238E27FC236}">
                <a16:creationId xmlns:a16="http://schemas.microsoft.com/office/drawing/2014/main" id="{D854CC1E-7446-48AA-BD7E-CFFE720B8E9F}"/>
              </a:ext>
            </a:extLst>
          </p:cNvPr>
          <p:cNvCxnSpPr>
            <a:cxnSpLocks/>
            <a:stCxn id="67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Đường nối Thẳng 13">
            <a:extLst>
              <a:ext uri="{FF2B5EF4-FFF2-40B4-BE49-F238E27FC236}">
                <a16:creationId xmlns:a16="http://schemas.microsoft.com/office/drawing/2014/main" id="{004C9204-6CB4-4D99-95BE-FB22918F5BF7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Đường nối Thẳng 13">
            <a:extLst>
              <a:ext uri="{FF2B5EF4-FFF2-40B4-BE49-F238E27FC236}">
                <a16:creationId xmlns:a16="http://schemas.microsoft.com/office/drawing/2014/main" id="{A866F853-97FB-1A40-DB7E-DE2269066357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Đường nối Thẳng 13">
            <a:extLst>
              <a:ext uri="{FF2B5EF4-FFF2-40B4-BE49-F238E27FC236}">
                <a16:creationId xmlns:a16="http://schemas.microsoft.com/office/drawing/2014/main" id="{D3E52389-1DFA-860A-93ED-48B9CE8D0A40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Đường nối Thẳng 25">
            <a:extLst>
              <a:ext uri="{FF2B5EF4-FFF2-40B4-BE49-F238E27FC236}">
                <a16:creationId xmlns:a16="http://schemas.microsoft.com/office/drawing/2014/main" id="{6232DF3C-1F88-6BD6-C3C3-81112FB00AE4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Hộp Văn bản 34">
            <a:extLst>
              <a:ext uri="{FF2B5EF4-FFF2-40B4-BE49-F238E27FC236}">
                <a16:creationId xmlns:a16="http://schemas.microsoft.com/office/drawing/2014/main" id="{9EBE1C27-6479-432D-C5BC-212E55598885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83" name="Hình Bầu dục 33">
            <a:extLst>
              <a:ext uri="{FF2B5EF4-FFF2-40B4-BE49-F238E27FC236}">
                <a16:creationId xmlns:a16="http://schemas.microsoft.com/office/drawing/2014/main" id="{3E954E64-F601-9424-5FF0-7B3459A9411F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Đường nối Thẳng 35">
            <a:extLst>
              <a:ext uri="{FF2B5EF4-FFF2-40B4-BE49-F238E27FC236}">
                <a16:creationId xmlns:a16="http://schemas.microsoft.com/office/drawing/2014/main" id="{1378598F-9292-FC76-6715-F6497CAC6B6E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Hộp Văn bản 47">
            <a:extLst>
              <a:ext uri="{FF2B5EF4-FFF2-40B4-BE49-F238E27FC236}">
                <a16:creationId xmlns:a16="http://schemas.microsoft.com/office/drawing/2014/main" id="{4B520509-4B31-E2FC-963F-C0606F04FCBB}"/>
              </a:ext>
            </a:extLst>
          </p:cNvPr>
          <p:cNvSpPr txBox="1"/>
          <p:nvPr/>
        </p:nvSpPr>
        <p:spPr>
          <a:xfrm>
            <a:off x="7837574" y="3981132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cxnSp>
        <p:nvCxnSpPr>
          <p:cNvPr id="86" name="Đường nối Thẳng 26">
            <a:extLst>
              <a:ext uri="{FF2B5EF4-FFF2-40B4-BE49-F238E27FC236}">
                <a16:creationId xmlns:a16="http://schemas.microsoft.com/office/drawing/2014/main" id="{AAF47713-4CB2-BD84-37BD-7AA18B4650FC}"/>
              </a:ext>
            </a:extLst>
          </p:cNvPr>
          <p:cNvCxnSpPr>
            <a:cxnSpLocks/>
          </p:cNvCxnSpPr>
          <p:nvPr/>
        </p:nvCxnSpPr>
        <p:spPr>
          <a:xfrm flipH="1">
            <a:off x="10012315" y="2625273"/>
            <a:ext cx="244420" cy="3582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Đường nối Thẳng 51">
            <a:extLst>
              <a:ext uri="{FF2B5EF4-FFF2-40B4-BE49-F238E27FC236}">
                <a16:creationId xmlns:a16="http://schemas.microsoft.com/office/drawing/2014/main" id="{97D70449-B5A7-83F0-B99A-8B6F89C8DFBB}"/>
              </a:ext>
            </a:extLst>
          </p:cNvPr>
          <p:cNvCxnSpPr>
            <a:cxnSpLocks/>
          </p:cNvCxnSpPr>
          <p:nvPr/>
        </p:nvCxnSpPr>
        <p:spPr>
          <a:xfrm>
            <a:off x="10051678" y="2985566"/>
            <a:ext cx="232884" cy="1063507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Đường nối Thẳng 37">
            <a:extLst>
              <a:ext uri="{FF2B5EF4-FFF2-40B4-BE49-F238E27FC236}">
                <a16:creationId xmlns:a16="http://schemas.microsoft.com/office/drawing/2014/main" id="{AA6A8A12-50E4-8C2F-9ECF-E344E983F6B4}"/>
              </a:ext>
            </a:extLst>
          </p:cNvPr>
          <p:cNvCxnSpPr>
            <a:cxnSpLocks/>
          </p:cNvCxnSpPr>
          <p:nvPr/>
        </p:nvCxnSpPr>
        <p:spPr>
          <a:xfrm flipH="1" flipV="1">
            <a:off x="9413583" y="2825508"/>
            <a:ext cx="581649" cy="1285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Hộp Văn bản 59">
            <a:extLst>
              <a:ext uri="{FF2B5EF4-FFF2-40B4-BE49-F238E27FC236}">
                <a16:creationId xmlns:a16="http://schemas.microsoft.com/office/drawing/2014/main" id="{CEA412C7-6D38-1D4C-270D-0EE2A35C162F}"/>
              </a:ext>
            </a:extLst>
          </p:cNvPr>
          <p:cNvSpPr txBox="1"/>
          <p:nvPr/>
        </p:nvSpPr>
        <p:spPr>
          <a:xfrm>
            <a:off x="10149359" y="229455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E</a:t>
            </a:r>
            <a:endParaRPr lang="en-US" dirty="0"/>
          </a:p>
        </p:txBody>
      </p:sp>
      <p:sp>
        <p:nvSpPr>
          <p:cNvPr id="90" name="Hộp Văn bản 52">
            <a:extLst>
              <a:ext uri="{FF2B5EF4-FFF2-40B4-BE49-F238E27FC236}">
                <a16:creationId xmlns:a16="http://schemas.microsoft.com/office/drawing/2014/main" id="{15526234-DF45-7EF1-4101-672658216FBB}"/>
              </a:ext>
            </a:extLst>
          </p:cNvPr>
          <p:cNvSpPr txBox="1"/>
          <p:nvPr/>
        </p:nvSpPr>
        <p:spPr>
          <a:xfrm>
            <a:off x="10223331" y="406434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F</a:t>
            </a:r>
            <a:endParaRPr lang="en-US" dirty="0"/>
          </a:p>
        </p:txBody>
      </p:sp>
      <p:sp>
        <p:nvSpPr>
          <p:cNvPr id="91" name="Hộp Văn bản 53">
            <a:extLst>
              <a:ext uri="{FF2B5EF4-FFF2-40B4-BE49-F238E27FC236}">
                <a16:creationId xmlns:a16="http://schemas.microsoft.com/office/drawing/2014/main" id="{CCC30C1F-BF9C-E5CB-A648-C1C3AE0E6E26}"/>
              </a:ext>
            </a:extLst>
          </p:cNvPr>
          <p:cNvSpPr txBox="1"/>
          <p:nvPr/>
        </p:nvSpPr>
        <p:spPr>
          <a:xfrm>
            <a:off x="9092759" y="262762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G</a:t>
            </a:r>
            <a:endParaRPr lang="en-US" dirty="0"/>
          </a:p>
        </p:txBody>
      </p:sp>
      <p:sp>
        <p:nvSpPr>
          <p:cNvPr id="92" name="Hình chữ nhật 16">
            <a:extLst>
              <a:ext uri="{FF2B5EF4-FFF2-40B4-BE49-F238E27FC236}">
                <a16:creationId xmlns:a16="http://schemas.microsoft.com/office/drawing/2014/main" id="{F0F5ED1D-D4D0-FBC4-1100-8D1C6A8B215D}"/>
              </a:ext>
            </a:extLst>
          </p:cNvPr>
          <p:cNvSpPr/>
          <p:nvPr/>
        </p:nvSpPr>
        <p:spPr>
          <a:xfrm rot="10079479">
            <a:off x="10256735" y="3927676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Hình chữ nhật 16">
            <a:extLst>
              <a:ext uri="{FF2B5EF4-FFF2-40B4-BE49-F238E27FC236}">
                <a16:creationId xmlns:a16="http://schemas.microsoft.com/office/drawing/2014/main" id="{D6FFEC31-9B4C-1940-F870-F2DF105FA334}"/>
              </a:ext>
            </a:extLst>
          </p:cNvPr>
          <p:cNvSpPr/>
          <p:nvPr/>
        </p:nvSpPr>
        <p:spPr>
          <a:xfrm rot="2212182">
            <a:off x="10112929" y="2582981"/>
            <a:ext cx="123821" cy="94192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Hình chữ nhật 16">
            <a:extLst>
              <a:ext uri="{FF2B5EF4-FFF2-40B4-BE49-F238E27FC236}">
                <a16:creationId xmlns:a16="http://schemas.microsoft.com/office/drawing/2014/main" id="{84B11A09-2ECE-85E0-383A-3BB05D5C39C5}"/>
              </a:ext>
            </a:extLst>
          </p:cNvPr>
          <p:cNvSpPr/>
          <p:nvPr/>
        </p:nvSpPr>
        <p:spPr>
          <a:xfrm rot="16913722">
            <a:off x="9392964" y="2852925"/>
            <a:ext cx="126684" cy="88409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Đường nối Thẳng 36">
            <a:extLst>
              <a:ext uri="{FF2B5EF4-FFF2-40B4-BE49-F238E27FC236}">
                <a16:creationId xmlns:a16="http://schemas.microsoft.com/office/drawing/2014/main" id="{B92CF2BC-9639-3DFD-8F3B-E6F8EAF67E2A}"/>
              </a:ext>
            </a:extLst>
          </p:cNvPr>
          <p:cNvCxnSpPr>
            <a:cxnSpLocks/>
          </p:cNvCxnSpPr>
          <p:nvPr/>
        </p:nvCxnSpPr>
        <p:spPr>
          <a:xfrm flipH="1" flipV="1">
            <a:off x="9416626" y="2812293"/>
            <a:ext cx="854590" cy="12226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Đường nối Thẳng 37">
            <a:extLst>
              <a:ext uri="{FF2B5EF4-FFF2-40B4-BE49-F238E27FC236}">
                <a16:creationId xmlns:a16="http://schemas.microsoft.com/office/drawing/2014/main" id="{8CC5A8A3-7049-2CF0-0344-3D7CF22831CE}"/>
              </a:ext>
            </a:extLst>
          </p:cNvPr>
          <p:cNvCxnSpPr>
            <a:cxnSpLocks/>
          </p:cNvCxnSpPr>
          <p:nvPr/>
        </p:nvCxnSpPr>
        <p:spPr>
          <a:xfrm flipH="1">
            <a:off x="9423770" y="2628162"/>
            <a:ext cx="844659" cy="18413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Hộp Văn bản 59">
            <a:extLst>
              <a:ext uri="{FF2B5EF4-FFF2-40B4-BE49-F238E27FC236}">
                <a16:creationId xmlns:a16="http://schemas.microsoft.com/office/drawing/2014/main" id="{AF96AA02-CFE2-CC2F-2AC5-09270916B388}"/>
              </a:ext>
            </a:extLst>
          </p:cNvPr>
          <p:cNvSpPr txBox="1"/>
          <p:nvPr/>
        </p:nvSpPr>
        <p:spPr>
          <a:xfrm>
            <a:off x="9485204" y="2709020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98" name="Hộp Văn bản 59">
            <a:extLst>
              <a:ext uri="{FF2B5EF4-FFF2-40B4-BE49-F238E27FC236}">
                <a16:creationId xmlns:a16="http://schemas.microsoft.com/office/drawing/2014/main" id="{5193D729-5A2A-A92A-3D79-00B6B9581219}"/>
              </a:ext>
            </a:extLst>
          </p:cNvPr>
          <p:cNvSpPr txBox="1"/>
          <p:nvPr/>
        </p:nvSpPr>
        <p:spPr>
          <a:xfrm>
            <a:off x="9508398" y="2817712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2</a:t>
            </a:r>
          </a:p>
        </p:txBody>
      </p:sp>
      <p:sp>
        <p:nvSpPr>
          <p:cNvPr id="99" name="Hộp Văn bản 59">
            <a:extLst>
              <a:ext uri="{FF2B5EF4-FFF2-40B4-BE49-F238E27FC236}">
                <a16:creationId xmlns:a16="http://schemas.microsoft.com/office/drawing/2014/main" id="{49BE604B-AD9D-E37F-5BE8-CC0B6D8F422A}"/>
              </a:ext>
            </a:extLst>
          </p:cNvPr>
          <p:cNvSpPr txBox="1"/>
          <p:nvPr/>
        </p:nvSpPr>
        <p:spPr>
          <a:xfrm>
            <a:off x="9580728" y="2200364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00" name="Hộp Văn bản 59">
            <a:extLst>
              <a:ext uri="{FF2B5EF4-FFF2-40B4-BE49-F238E27FC236}">
                <a16:creationId xmlns:a16="http://schemas.microsoft.com/office/drawing/2014/main" id="{9CFB8F6F-5478-8021-001B-EA2C30E9F791}"/>
              </a:ext>
            </a:extLst>
          </p:cNvPr>
          <p:cNvSpPr txBox="1"/>
          <p:nvPr/>
        </p:nvSpPr>
        <p:spPr>
          <a:xfrm>
            <a:off x="8340856" y="2099630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01" name="Hộp Văn bản 59">
            <a:extLst>
              <a:ext uri="{FF2B5EF4-FFF2-40B4-BE49-F238E27FC236}">
                <a16:creationId xmlns:a16="http://schemas.microsoft.com/office/drawing/2014/main" id="{C6D6C7AB-DE02-4B93-F9D2-9BCD3C162761}"/>
              </a:ext>
            </a:extLst>
          </p:cNvPr>
          <p:cNvSpPr txBox="1"/>
          <p:nvPr/>
        </p:nvSpPr>
        <p:spPr>
          <a:xfrm>
            <a:off x="9105437" y="3887105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02" name="Hộp Văn bản 59">
            <a:extLst>
              <a:ext uri="{FF2B5EF4-FFF2-40B4-BE49-F238E27FC236}">
                <a16:creationId xmlns:a16="http://schemas.microsoft.com/office/drawing/2014/main" id="{7AF25B4F-31FC-A3DB-0F1B-8B015D5A9021}"/>
              </a:ext>
            </a:extLst>
          </p:cNvPr>
          <p:cNvSpPr txBox="1"/>
          <p:nvPr/>
        </p:nvSpPr>
        <p:spPr>
          <a:xfrm>
            <a:off x="10012083" y="3631376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03" name="Hộp Văn bản 59">
            <a:extLst>
              <a:ext uri="{FF2B5EF4-FFF2-40B4-BE49-F238E27FC236}">
                <a16:creationId xmlns:a16="http://schemas.microsoft.com/office/drawing/2014/main" id="{9DE80365-65F8-45D7-9BDD-2EA5287B005A}"/>
              </a:ext>
            </a:extLst>
          </p:cNvPr>
          <p:cNvSpPr txBox="1"/>
          <p:nvPr/>
        </p:nvSpPr>
        <p:spPr>
          <a:xfrm>
            <a:off x="9937182" y="2618818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9408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95561D-F599-4AC3-9492-8BC6F6E0ED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7CBE7885-C391-9FB8-82C7-8DDB8F26886B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A16C68C-EA82-8A5D-F97D-004FACD10048}"/>
              </a:ext>
            </a:extLst>
          </p:cNvPr>
          <p:cNvSpPr txBox="1"/>
          <p:nvPr/>
        </p:nvSpPr>
        <p:spPr>
          <a:xfrm>
            <a:off x="360877" y="575913"/>
            <a:ext cx="109519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h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CD d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MCD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.CF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C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116C95E-A4FC-A8F6-5D0F-F12225D5AED1}"/>
              </a:ext>
            </a:extLst>
          </p:cNvPr>
          <p:cNvSpPr txBox="1"/>
          <p:nvPr/>
        </p:nvSpPr>
        <p:spPr>
          <a:xfrm>
            <a:off x="2525466" y="3040256"/>
            <a:ext cx="41608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.CF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C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D08693-45F3-9594-F377-4D78098FE19B}"/>
              </a:ext>
            </a:extLst>
          </p:cNvPr>
          <p:cNvSpPr txBox="1"/>
          <p:nvPr/>
        </p:nvSpPr>
        <p:spPr>
          <a:xfrm>
            <a:off x="2327265" y="1861051"/>
            <a:ext cx="60947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endParaRPr lang="en-US" sz="2400" dirty="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5EF7B89-630B-15B1-B37D-8EA8F6FA5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0611" y="1853291"/>
          <a:ext cx="438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15640" progId="Equation.DSMT4">
                  <p:embed/>
                </p:oleObj>
              </mc:Choice>
              <mc:Fallback>
                <p:oleObj name="Equation" r:id="rId3" imgW="253800" imgH="2156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DC33507-7047-9770-F250-3B6F055DEE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0611" y="1853291"/>
                        <a:ext cx="4381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4382F4F5-CB9A-E769-8FB5-447E337E5255}"/>
              </a:ext>
            </a:extLst>
          </p:cNvPr>
          <p:cNvSpPr txBox="1"/>
          <p:nvPr/>
        </p:nvSpPr>
        <p:spPr>
          <a:xfrm>
            <a:off x="3402602" y="2471119"/>
            <a:ext cx="15263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G max</a:t>
            </a:r>
            <a:endParaRPr lang="en-US" sz="2400" dirty="0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B93DAB8-DEB0-98AE-13EB-D6CCB18C0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3138" y="4378067"/>
          <a:ext cx="15732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9F635D92-51B6-E771-AB2D-9A60E103C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138" y="4378067"/>
                        <a:ext cx="15732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3B50E10-DA0A-C982-E11E-964746CDD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6552" y="3654667"/>
          <a:ext cx="24034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DE1A71D0-0DAC-4F60-728E-79A6590228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6552" y="3654667"/>
                        <a:ext cx="240347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726D62FC-BEF9-F5AB-2AD4-95BE95B83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745" y="2283603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833" imgH="437667" progId="Equation.DSMT4">
                  <p:embed/>
                </p:oleObj>
              </mc:Choice>
              <mc:Fallback>
                <p:oleObj name="Equation" r:id="rId9" imgW="359833" imgH="437667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337CD316-E7E2-DCD1-C9D1-3AB256038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9745" y="2283603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A0581284-C9A0-2269-9F55-FFB707A6F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4613" y="2829623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833" imgH="437667" progId="Equation.DSMT4">
                  <p:embed/>
                </p:oleObj>
              </mc:Choice>
              <mc:Fallback>
                <p:oleObj name="Equation" r:id="rId9" imgW="359833" imgH="437667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58A60456-F4C1-2603-88E6-29C10406C6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4613" y="2829623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83294A2-C568-60C1-4DFB-DDC3581CD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0021" y="3420530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833" imgH="437667" progId="Equation.DSMT4">
                  <p:embed/>
                </p:oleObj>
              </mc:Choice>
              <mc:Fallback>
                <p:oleObj name="Equation" r:id="rId9" imgW="359833" imgH="437667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B28C06E0-2221-8699-A2C1-F1D0CE265A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0021" y="3420530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A2CAF877-A2DB-D860-65E8-4E19867B5A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7236" y="4073457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9833" imgH="437667" progId="Equation.DSMT4">
                  <p:embed/>
                </p:oleObj>
              </mc:Choice>
              <mc:Fallback>
                <p:oleObj name="Equation" r:id="rId9" imgW="359833" imgH="437667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944126D2-824B-AAE2-42A0-40587444C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7236" y="4073457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Hình chữ nhật 16">
            <a:extLst>
              <a:ext uri="{FF2B5EF4-FFF2-40B4-BE49-F238E27FC236}">
                <a16:creationId xmlns:a16="http://schemas.microsoft.com/office/drawing/2014/main" id="{3AC277D7-4428-DE6C-38BB-6D8F02810E36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Hình chữ nhật 16">
            <a:extLst>
              <a:ext uri="{FF2B5EF4-FFF2-40B4-BE49-F238E27FC236}">
                <a16:creationId xmlns:a16="http://schemas.microsoft.com/office/drawing/2014/main" id="{FD79D2F5-BBD3-30C4-6E17-4DC416BF0F3E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Đường nối Thẳng 7">
            <a:extLst>
              <a:ext uri="{FF2B5EF4-FFF2-40B4-BE49-F238E27FC236}">
                <a16:creationId xmlns:a16="http://schemas.microsoft.com/office/drawing/2014/main" id="{6376171F-E427-CD29-E8C6-CC6538593D51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Đường nối Thẳng 6">
            <a:extLst>
              <a:ext uri="{FF2B5EF4-FFF2-40B4-BE49-F238E27FC236}">
                <a16:creationId xmlns:a16="http://schemas.microsoft.com/office/drawing/2014/main" id="{925A62D7-7701-60F9-014E-7BA20534DCD8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Đường nối Thẳng 11">
            <a:extLst>
              <a:ext uri="{FF2B5EF4-FFF2-40B4-BE49-F238E27FC236}">
                <a16:creationId xmlns:a16="http://schemas.microsoft.com/office/drawing/2014/main" id="{87FA48C0-0362-C056-A216-73CC42A17D78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Hộp Văn bản 2">
            <a:extLst>
              <a:ext uri="{FF2B5EF4-FFF2-40B4-BE49-F238E27FC236}">
                <a16:creationId xmlns:a16="http://schemas.microsoft.com/office/drawing/2014/main" id="{940F13B2-70A2-7C82-9BD5-185E0553CDBD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65" name="Hình Bầu dục 4">
            <a:extLst>
              <a:ext uri="{FF2B5EF4-FFF2-40B4-BE49-F238E27FC236}">
                <a16:creationId xmlns:a16="http://schemas.microsoft.com/office/drawing/2014/main" id="{94472418-2C37-B76A-DCD3-65D844F6FD87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Đường nối Thẳng 5">
            <a:extLst>
              <a:ext uri="{FF2B5EF4-FFF2-40B4-BE49-F238E27FC236}">
                <a16:creationId xmlns:a16="http://schemas.microsoft.com/office/drawing/2014/main" id="{43A4FDF0-15AA-8424-7553-2605C6565227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Hộp Văn bản 30">
            <a:extLst>
              <a:ext uri="{FF2B5EF4-FFF2-40B4-BE49-F238E27FC236}">
                <a16:creationId xmlns:a16="http://schemas.microsoft.com/office/drawing/2014/main" id="{4A486DBB-8F5C-510F-1968-49A6C331DB9F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68" name="Hộp Văn bản 31">
            <a:extLst>
              <a:ext uri="{FF2B5EF4-FFF2-40B4-BE49-F238E27FC236}">
                <a16:creationId xmlns:a16="http://schemas.microsoft.com/office/drawing/2014/main" id="{4878848E-ED2D-E0E1-FE65-1149F47D4968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cxnSp>
        <p:nvCxnSpPr>
          <p:cNvPr id="69" name="Đường nối Thẳng 1">
            <a:extLst>
              <a:ext uri="{FF2B5EF4-FFF2-40B4-BE49-F238E27FC236}">
                <a16:creationId xmlns:a16="http://schemas.microsoft.com/office/drawing/2014/main" id="{66279B79-EB98-1FAC-80D0-FDB14FB5AD62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Đường nối Thẳng 12">
            <a:extLst>
              <a:ext uri="{FF2B5EF4-FFF2-40B4-BE49-F238E27FC236}">
                <a16:creationId xmlns:a16="http://schemas.microsoft.com/office/drawing/2014/main" id="{65B5A859-36A2-EA86-FB94-7EED656B875F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Hộp Văn bản 14">
            <a:extLst>
              <a:ext uri="{FF2B5EF4-FFF2-40B4-BE49-F238E27FC236}">
                <a16:creationId xmlns:a16="http://schemas.microsoft.com/office/drawing/2014/main" id="{8CE6FC54-C001-D125-F612-8799EC4FF5AD}"/>
              </a:ext>
            </a:extLst>
          </p:cNvPr>
          <p:cNvSpPr txBox="1"/>
          <p:nvPr/>
        </p:nvSpPr>
        <p:spPr>
          <a:xfrm>
            <a:off x="10054254" y="29599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72" name="Hộp Văn bản 15">
            <a:extLst>
              <a:ext uri="{FF2B5EF4-FFF2-40B4-BE49-F238E27FC236}">
                <a16:creationId xmlns:a16="http://schemas.microsoft.com/office/drawing/2014/main" id="{90612486-3BCC-DDB4-80CE-E1CAB03C87B3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73" name="Hộp Văn bản 17">
            <a:extLst>
              <a:ext uri="{FF2B5EF4-FFF2-40B4-BE49-F238E27FC236}">
                <a16:creationId xmlns:a16="http://schemas.microsoft.com/office/drawing/2014/main" id="{6B7875B1-3045-8913-94C3-EDD1C8214CBE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sp>
        <p:nvSpPr>
          <p:cNvPr id="74" name="Hình Bầu dục 3">
            <a:extLst>
              <a:ext uri="{FF2B5EF4-FFF2-40B4-BE49-F238E27FC236}">
                <a16:creationId xmlns:a16="http://schemas.microsoft.com/office/drawing/2014/main" id="{7CBDED7F-0651-960D-7295-45F6AB83CA78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Đường nối Thẳng 21">
            <a:extLst>
              <a:ext uri="{FF2B5EF4-FFF2-40B4-BE49-F238E27FC236}">
                <a16:creationId xmlns:a16="http://schemas.microsoft.com/office/drawing/2014/main" id="{FE1485CE-A68C-4076-1D07-FA742EAAF49A}"/>
              </a:ext>
            </a:extLst>
          </p:cNvPr>
          <p:cNvCxnSpPr>
            <a:cxnSpLocks/>
            <a:stCxn id="6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nối Thẳng 13">
            <a:extLst>
              <a:ext uri="{FF2B5EF4-FFF2-40B4-BE49-F238E27FC236}">
                <a16:creationId xmlns:a16="http://schemas.microsoft.com/office/drawing/2014/main" id="{47C958BA-6010-659A-4658-146BE9563E5D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Đường nối Thẳng 13">
            <a:extLst>
              <a:ext uri="{FF2B5EF4-FFF2-40B4-BE49-F238E27FC236}">
                <a16:creationId xmlns:a16="http://schemas.microsoft.com/office/drawing/2014/main" id="{995AFF17-ECA1-7377-CE90-15EB865CC780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Đường nối Thẳng 13">
            <a:extLst>
              <a:ext uri="{FF2B5EF4-FFF2-40B4-BE49-F238E27FC236}">
                <a16:creationId xmlns:a16="http://schemas.microsoft.com/office/drawing/2014/main" id="{341FFAAD-BDBF-D6C6-C873-3955D6834D0C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Đường nối Thẳng 25">
            <a:extLst>
              <a:ext uri="{FF2B5EF4-FFF2-40B4-BE49-F238E27FC236}">
                <a16:creationId xmlns:a16="http://schemas.microsoft.com/office/drawing/2014/main" id="{5F293306-3DB8-F097-99D6-D7F1BD324FD1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0" name="Hộp Văn bản 34">
            <a:extLst>
              <a:ext uri="{FF2B5EF4-FFF2-40B4-BE49-F238E27FC236}">
                <a16:creationId xmlns:a16="http://schemas.microsoft.com/office/drawing/2014/main" id="{853A948A-999E-B635-BF43-FA2E55F2320F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81" name="Hình Bầu dục 33">
            <a:extLst>
              <a:ext uri="{FF2B5EF4-FFF2-40B4-BE49-F238E27FC236}">
                <a16:creationId xmlns:a16="http://schemas.microsoft.com/office/drawing/2014/main" id="{638AF8EE-569D-58A1-3FD3-C650E0931FE5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2" name="Đường nối Thẳng 35">
            <a:extLst>
              <a:ext uri="{FF2B5EF4-FFF2-40B4-BE49-F238E27FC236}">
                <a16:creationId xmlns:a16="http://schemas.microsoft.com/office/drawing/2014/main" id="{036A9637-E759-6F1E-232F-3532C71C9619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Hộp Văn bản 47">
            <a:extLst>
              <a:ext uri="{FF2B5EF4-FFF2-40B4-BE49-F238E27FC236}">
                <a16:creationId xmlns:a16="http://schemas.microsoft.com/office/drawing/2014/main" id="{9BEF5BE2-F136-472D-6A9C-2EC9DA1872AB}"/>
              </a:ext>
            </a:extLst>
          </p:cNvPr>
          <p:cNvSpPr txBox="1"/>
          <p:nvPr/>
        </p:nvSpPr>
        <p:spPr>
          <a:xfrm>
            <a:off x="7837574" y="3981132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cxnSp>
        <p:nvCxnSpPr>
          <p:cNvPr id="84" name="Đường nối Thẳng 26">
            <a:extLst>
              <a:ext uri="{FF2B5EF4-FFF2-40B4-BE49-F238E27FC236}">
                <a16:creationId xmlns:a16="http://schemas.microsoft.com/office/drawing/2014/main" id="{33667229-9CCE-5076-FED3-166503550178}"/>
              </a:ext>
            </a:extLst>
          </p:cNvPr>
          <p:cNvCxnSpPr>
            <a:cxnSpLocks/>
          </p:cNvCxnSpPr>
          <p:nvPr/>
        </p:nvCxnSpPr>
        <p:spPr>
          <a:xfrm flipH="1">
            <a:off x="10012315" y="2625273"/>
            <a:ext cx="244420" cy="3582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Đường nối Thẳng 51">
            <a:extLst>
              <a:ext uri="{FF2B5EF4-FFF2-40B4-BE49-F238E27FC236}">
                <a16:creationId xmlns:a16="http://schemas.microsoft.com/office/drawing/2014/main" id="{716FB1EF-960C-DC01-510B-13D9F13C3BC1}"/>
              </a:ext>
            </a:extLst>
          </p:cNvPr>
          <p:cNvCxnSpPr>
            <a:cxnSpLocks/>
          </p:cNvCxnSpPr>
          <p:nvPr/>
        </p:nvCxnSpPr>
        <p:spPr>
          <a:xfrm>
            <a:off x="10051678" y="2985566"/>
            <a:ext cx="232884" cy="1063507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Đường nối Thẳng 37">
            <a:extLst>
              <a:ext uri="{FF2B5EF4-FFF2-40B4-BE49-F238E27FC236}">
                <a16:creationId xmlns:a16="http://schemas.microsoft.com/office/drawing/2014/main" id="{0BF1B9D3-43D9-C414-2507-FD45C4818F04}"/>
              </a:ext>
            </a:extLst>
          </p:cNvPr>
          <p:cNvCxnSpPr>
            <a:cxnSpLocks/>
          </p:cNvCxnSpPr>
          <p:nvPr/>
        </p:nvCxnSpPr>
        <p:spPr>
          <a:xfrm flipH="1" flipV="1">
            <a:off x="9413583" y="2825508"/>
            <a:ext cx="581649" cy="12850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Hộp Văn bản 59">
            <a:extLst>
              <a:ext uri="{FF2B5EF4-FFF2-40B4-BE49-F238E27FC236}">
                <a16:creationId xmlns:a16="http://schemas.microsoft.com/office/drawing/2014/main" id="{DBA4E96C-BDA7-8E35-8411-2D56E419919A}"/>
              </a:ext>
            </a:extLst>
          </p:cNvPr>
          <p:cNvSpPr txBox="1"/>
          <p:nvPr/>
        </p:nvSpPr>
        <p:spPr>
          <a:xfrm>
            <a:off x="10149359" y="229455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E</a:t>
            </a:r>
            <a:endParaRPr lang="en-US" dirty="0"/>
          </a:p>
        </p:txBody>
      </p:sp>
      <p:sp>
        <p:nvSpPr>
          <p:cNvPr id="88" name="Hộp Văn bản 52">
            <a:extLst>
              <a:ext uri="{FF2B5EF4-FFF2-40B4-BE49-F238E27FC236}">
                <a16:creationId xmlns:a16="http://schemas.microsoft.com/office/drawing/2014/main" id="{5A798886-E6BB-D24D-6733-A2EE2123F7EF}"/>
              </a:ext>
            </a:extLst>
          </p:cNvPr>
          <p:cNvSpPr txBox="1"/>
          <p:nvPr/>
        </p:nvSpPr>
        <p:spPr>
          <a:xfrm>
            <a:off x="10223331" y="406434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F</a:t>
            </a:r>
            <a:endParaRPr lang="en-US" dirty="0"/>
          </a:p>
        </p:txBody>
      </p:sp>
      <p:sp>
        <p:nvSpPr>
          <p:cNvPr id="89" name="Hộp Văn bản 53">
            <a:extLst>
              <a:ext uri="{FF2B5EF4-FFF2-40B4-BE49-F238E27FC236}">
                <a16:creationId xmlns:a16="http://schemas.microsoft.com/office/drawing/2014/main" id="{CB9E68D7-F6E7-A145-84AD-45E70545C83F}"/>
              </a:ext>
            </a:extLst>
          </p:cNvPr>
          <p:cNvSpPr txBox="1"/>
          <p:nvPr/>
        </p:nvSpPr>
        <p:spPr>
          <a:xfrm>
            <a:off x="9092759" y="262762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G</a:t>
            </a:r>
            <a:endParaRPr lang="en-US" dirty="0"/>
          </a:p>
        </p:txBody>
      </p:sp>
      <p:sp>
        <p:nvSpPr>
          <p:cNvPr id="90" name="Hình chữ nhật 16">
            <a:extLst>
              <a:ext uri="{FF2B5EF4-FFF2-40B4-BE49-F238E27FC236}">
                <a16:creationId xmlns:a16="http://schemas.microsoft.com/office/drawing/2014/main" id="{13C3C627-C06A-DAC7-B730-FE593E911F86}"/>
              </a:ext>
            </a:extLst>
          </p:cNvPr>
          <p:cNvSpPr/>
          <p:nvPr/>
        </p:nvSpPr>
        <p:spPr>
          <a:xfrm rot="10079479">
            <a:off x="10256735" y="3927676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Hình chữ nhật 16">
            <a:extLst>
              <a:ext uri="{FF2B5EF4-FFF2-40B4-BE49-F238E27FC236}">
                <a16:creationId xmlns:a16="http://schemas.microsoft.com/office/drawing/2014/main" id="{68AE5265-9F78-E6AE-F949-3B7A0ACD2B6C}"/>
              </a:ext>
            </a:extLst>
          </p:cNvPr>
          <p:cNvSpPr/>
          <p:nvPr/>
        </p:nvSpPr>
        <p:spPr>
          <a:xfrm rot="2212182">
            <a:off x="10112929" y="2582981"/>
            <a:ext cx="123821" cy="94192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Hình chữ nhật 16">
            <a:extLst>
              <a:ext uri="{FF2B5EF4-FFF2-40B4-BE49-F238E27FC236}">
                <a16:creationId xmlns:a16="http://schemas.microsoft.com/office/drawing/2014/main" id="{851F3DDC-E8EF-4B4A-C1EF-E6FEE24A2CB2}"/>
              </a:ext>
            </a:extLst>
          </p:cNvPr>
          <p:cNvSpPr/>
          <p:nvPr/>
        </p:nvSpPr>
        <p:spPr>
          <a:xfrm rot="16913722">
            <a:off x="9392964" y="2852925"/>
            <a:ext cx="126684" cy="88409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Đường nối Thẳng 36">
            <a:extLst>
              <a:ext uri="{FF2B5EF4-FFF2-40B4-BE49-F238E27FC236}">
                <a16:creationId xmlns:a16="http://schemas.microsoft.com/office/drawing/2014/main" id="{5E35098E-99F5-0714-CEBC-C386BAAAD7A1}"/>
              </a:ext>
            </a:extLst>
          </p:cNvPr>
          <p:cNvCxnSpPr>
            <a:cxnSpLocks/>
          </p:cNvCxnSpPr>
          <p:nvPr/>
        </p:nvCxnSpPr>
        <p:spPr>
          <a:xfrm flipH="1" flipV="1">
            <a:off x="9416626" y="2812293"/>
            <a:ext cx="854590" cy="1222677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Đường nối Thẳng 37">
            <a:extLst>
              <a:ext uri="{FF2B5EF4-FFF2-40B4-BE49-F238E27FC236}">
                <a16:creationId xmlns:a16="http://schemas.microsoft.com/office/drawing/2014/main" id="{B6DDA630-B54E-5A7D-FBA6-83D2A06FE430}"/>
              </a:ext>
            </a:extLst>
          </p:cNvPr>
          <p:cNvCxnSpPr>
            <a:cxnSpLocks/>
          </p:cNvCxnSpPr>
          <p:nvPr/>
        </p:nvCxnSpPr>
        <p:spPr>
          <a:xfrm flipH="1">
            <a:off x="9423770" y="2628162"/>
            <a:ext cx="844659" cy="18413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Hộp Văn bản 59">
            <a:extLst>
              <a:ext uri="{FF2B5EF4-FFF2-40B4-BE49-F238E27FC236}">
                <a16:creationId xmlns:a16="http://schemas.microsoft.com/office/drawing/2014/main" id="{DDD685B7-440E-546D-1631-8820E64BD518}"/>
              </a:ext>
            </a:extLst>
          </p:cNvPr>
          <p:cNvSpPr txBox="1"/>
          <p:nvPr/>
        </p:nvSpPr>
        <p:spPr>
          <a:xfrm>
            <a:off x="9485204" y="2709020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96" name="Hộp Văn bản 59">
            <a:extLst>
              <a:ext uri="{FF2B5EF4-FFF2-40B4-BE49-F238E27FC236}">
                <a16:creationId xmlns:a16="http://schemas.microsoft.com/office/drawing/2014/main" id="{9A93F6C9-98FE-AE85-67B5-66647ACE1B21}"/>
              </a:ext>
            </a:extLst>
          </p:cNvPr>
          <p:cNvSpPr txBox="1"/>
          <p:nvPr/>
        </p:nvSpPr>
        <p:spPr>
          <a:xfrm>
            <a:off x="9508398" y="2817712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2</a:t>
            </a:r>
          </a:p>
        </p:txBody>
      </p:sp>
      <p:sp>
        <p:nvSpPr>
          <p:cNvPr id="97" name="Hộp Văn bản 59">
            <a:extLst>
              <a:ext uri="{FF2B5EF4-FFF2-40B4-BE49-F238E27FC236}">
                <a16:creationId xmlns:a16="http://schemas.microsoft.com/office/drawing/2014/main" id="{0C435389-D714-7938-F02E-6AAA2254CB28}"/>
              </a:ext>
            </a:extLst>
          </p:cNvPr>
          <p:cNvSpPr txBox="1"/>
          <p:nvPr/>
        </p:nvSpPr>
        <p:spPr>
          <a:xfrm>
            <a:off x="9580728" y="2200364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98" name="Hộp Văn bản 59">
            <a:extLst>
              <a:ext uri="{FF2B5EF4-FFF2-40B4-BE49-F238E27FC236}">
                <a16:creationId xmlns:a16="http://schemas.microsoft.com/office/drawing/2014/main" id="{7E6035B7-A924-C7E5-3AE2-2EAA7B2DDAAB}"/>
              </a:ext>
            </a:extLst>
          </p:cNvPr>
          <p:cNvSpPr txBox="1"/>
          <p:nvPr/>
        </p:nvSpPr>
        <p:spPr>
          <a:xfrm>
            <a:off x="8340856" y="2099630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99" name="Hộp Văn bản 59">
            <a:extLst>
              <a:ext uri="{FF2B5EF4-FFF2-40B4-BE49-F238E27FC236}">
                <a16:creationId xmlns:a16="http://schemas.microsoft.com/office/drawing/2014/main" id="{3D9126F5-E8C4-89DC-A64F-44139C2A19F9}"/>
              </a:ext>
            </a:extLst>
          </p:cNvPr>
          <p:cNvSpPr txBox="1"/>
          <p:nvPr/>
        </p:nvSpPr>
        <p:spPr>
          <a:xfrm>
            <a:off x="9105437" y="3887105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00" name="Hộp Văn bản 59">
            <a:extLst>
              <a:ext uri="{FF2B5EF4-FFF2-40B4-BE49-F238E27FC236}">
                <a16:creationId xmlns:a16="http://schemas.microsoft.com/office/drawing/2014/main" id="{87C300E8-5478-25F4-2BC8-96BB117819C1}"/>
              </a:ext>
            </a:extLst>
          </p:cNvPr>
          <p:cNvSpPr txBox="1"/>
          <p:nvPr/>
        </p:nvSpPr>
        <p:spPr>
          <a:xfrm>
            <a:off x="10012083" y="3631376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  <p:sp>
        <p:nvSpPr>
          <p:cNvPr id="101" name="Hộp Văn bản 59">
            <a:extLst>
              <a:ext uri="{FF2B5EF4-FFF2-40B4-BE49-F238E27FC236}">
                <a16:creationId xmlns:a16="http://schemas.microsoft.com/office/drawing/2014/main" id="{966CEEEA-E338-FB81-B602-C6D426EDA437}"/>
              </a:ext>
            </a:extLst>
          </p:cNvPr>
          <p:cNvSpPr txBox="1"/>
          <p:nvPr/>
        </p:nvSpPr>
        <p:spPr>
          <a:xfrm>
            <a:off x="9937182" y="2618818"/>
            <a:ext cx="33815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8495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8" grpId="0"/>
      <p:bldP spid="4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10E52B-93BB-7FA2-EBF8-B7811E9F70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3E9AF902-5305-97C7-323D-BB618A22FC0F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CCE101E3-5F64-504A-E8F9-013EF5D508EA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01ED9F1E-F6C4-3FE0-776D-339CEF7C4867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70D721D8-7E7B-A0A8-231C-DD00826B016C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031846CB-5888-7FC9-3F2F-3A6865AED12A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858906F-6A25-AE48-CD56-3A679E1C64DA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33AF01AE-3512-89CD-94C2-633646668278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40151755-0798-1788-1578-45B376AA1334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C789270-DF53-ADEB-3A16-37099BBA387D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790CE706-5450-8A0C-B1D5-766934626E7B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8F579654-3EF0-C48B-4E68-101EBA2F0887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FC6B7C67-1A01-CD62-0373-A677069B73F1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B004D32C-B9DC-E38D-BB0E-F530E4EA4367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E0C9E60-6E1B-DBEB-B84A-A640663905B1}"/>
              </a:ext>
            </a:extLst>
          </p:cNvPr>
          <p:cNvSpPr txBox="1"/>
          <p:nvPr/>
        </p:nvSpPr>
        <p:spPr>
          <a:xfrm>
            <a:off x="10054254" y="29599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B5BACCC7-F02D-F9D2-FEC3-BC836F7DE715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3C7C1051-151E-57C6-5A0D-90B62AC21C00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F152385A-4D68-7E82-1D8D-D89A871FD715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EE1274CA-5E4D-F7B0-5474-5B18E7E1638B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6CCB9096-267F-8039-2A4E-B2CE501CDBA5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83D20A95-2721-617A-E7AB-92816C069BE8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F7F12271-A3BE-A4B1-692C-57BEA1379AA4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8F1D5120-E8D5-19D6-265F-639CD402D083}"/>
              </a:ext>
            </a:extLst>
          </p:cNvPr>
          <p:cNvSpPr txBox="1"/>
          <p:nvPr/>
        </p:nvSpPr>
        <p:spPr>
          <a:xfrm>
            <a:off x="9024322" y="315618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H</a:t>
            </a:r>
            <a:endParaRPr lang="en-US" dirty="0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83D3D9BC-4406-56E8-ECCB-70B4A631B361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Đường nối Thẳng 35">
            <a:extLst>
              <a:ext uri="{FF2B5EF4-FFF2-40B4-BE49-F238E27FC236}">
                <a16:creationId xmlns:a16="http://schemas.microsoft.com/office/drawing/2014/main" id="{B6497FC7-C17F-3A65-963B-38CFDB13897E}"/>
              </a:ext>
            </a:extLst>
          </p:cNvPr>
          <p:cNvCxnSpPr>
            <a:cxnSpLocks/>
          </p:cNvCxnSpPr>
          <p:nvPr/>
        </p:nvCxnSpPr>
        <p:spPr>
          <a:xfrm flipH="1" flipV="1">
            <a:off x="8153386" y="2173449"/>
            <a:ext cx="694071" cy="923568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nối Thẳng 48">
            <a:extLst>
              <a:ext uri="{FF2B5EF4-FFF2-40B4-BE49-F238E27FC236}">
                <a16:creationId xmlns:a16="http://schemas.microsoft.com/office/drawing/2014/main" id="{FF81CD01-D586-0CC4-B29E-43FC08D9E075}"/>
              </a:ext>
            </a:extLst>
          </p:cNvPr>
          <p:cNvCxnSpPr>
            <a:cxnSpLocks/>
          </p:cNvCxnSpPr>
          <p:nvPr/>
        </p:nvCxnSpPr>
        <p:spPr>
          <a:xfrm flipV="1">
            <a:off x="8159411" y="2206111"/>
            <a:ext cx="1352213" cy="1858386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47">
            <a:extLst>
              <a:ext uri="{FF2B5EF4-FFF2-40B4-BE49-F238E27FC236}">
                <a16:creationId xmlns:a16="http://schemas.microsoft.com/office/drawing/2014/main" id="{D9EE7F5E-AC9E-B53F-2FF3-31B97BF64F32}"/>
              </a:ext>
            </a:extLst>
          </p:cNvPr>
          <p:cNvSpPr txBox="1"/>
          <p:nvPr/>
        </p:nvSpPr>
        <p:spPr>
          <a:xfrm>
            <a:off x="7837574" y="3981132"/>
            <a:ext cx="488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K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C24F21E-BB1C-8272-3DB7-68405BFC6B6A}"/>
              </a:ext>
            </a:extLst>
          </p:cNvPr>
          <p:cNvSpPr txBox="1"/>
          <p:nvPr/>
        </p:nvSpPr>
        <p:spPr>
          <a:xfrm>
            <a:off x="88777" y="627878"/>
            <a:ext cx="12103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 của (O). KC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D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Q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PQ</a:t>
            </a:r>
          </a:p>
        </p:txBody>
      </p:sp>
      <p:cxnSp>
        <p:nvCxnSpPr>
          <p:cNvPr id="24" name="Đường nối Thẳng 13">
            <a:extLst>
              <a:ext uri="{FF2B5EF4-FFF2-40B4-BE49-F238E27FC236}">
                <a16:creationId xmlns:a16="http://schemas.microsoft.com/office/drawing/2014/main" id="{E2FA7F5C-9217-D862-9157-918BD50CACE6}"/>
              </a:ext>
            </a:extLst>
          </p:cNvPr>
          <p:cNvCxnSpPr>
            <a:cxnSpLocks/>
          </p:cNvCxnSpPr>
          <p:nvPr/>
        </p:nvCxnSpPr>
        <p:spPr>
          <a:xfrm flipH="1" flipV="1">
            <a:off x="8150177" y="2161505"/>
            <a:ext cx="25969" cy="190283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nối Thẳng 13">
            <a:extLst>
              <a:ext uri="{FF2B5EF4-FFF2-40B4-BE49-F238E27FC236}">
                <a16:creationId xmlns:a16="http://schemas.microsoft.com/office/drawing/2014/main" id="{2879823B-8756-CAF8-F351-E32454631063}"/>
              </a:ext>
            </a:extLst>
          </p:cNvPr>
          <p:cNvCxnSpPr>
            <a:cxnSpLocks/>
          </p:cNvCxnSpPr>
          <p:nvPr/>
        </p:nvCxnSpPr>
        <p:spPr>
          <a:xfrm flipH="1">
            <a:off x="8176146" y="2941226"/>
            <a:ext cx="1851885" cy="111136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Đường nối Thẳng 13">
            <a:extLst>
              <a:ext uri="{FF2B5EF4-FFF2-40B4-BE49-F238E27FC236}">
                <a16:creationId xmlns:a16="http://schemas.microsoft.com/office/drawing/2014/main" id="{DB383778-A3AA-3761-0632-B5CB50CA48B0}"/>
              </a:ext>
            </a:extLst>
          </p:cNvPr>
          <p:cNvCxnSpPr>
            <a:cxnSpLocks/>
          </p:cNvCxnSpPr>
          <p:nvPr/>
        </p:nvCxnSpPr>
        <p:spPr>
          <a:xfrm flipH="1" flipV="1">
            <a:off x="6571277" y="2616220"/>
            <a:ext cx="2278890" cy="47107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Hộp Văn bản 30">
            <a:extLst>
              <a:ext uri="{FF2B5EF4-FFF2-40B4-BE49-F238E27FC236}">
                <a16:creationId xmlns:a16="http://schemas.microsoft.com/office/drawing/2014/main" id="{754B1F9D-D8D0-15F4-5EFA-E84DC62C1FDF}"/>
              </a:ext>
            </a:extLst>
          </p:cNvPr>
          <p:cNvSpPr txBox="1"/>
          <p:nvPr/>
        </p:nvSpPr>
        <p:spPr>
          <a:xfrm>
            <a:off x="7907317" y="292747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62" name="Hộp Văn bản 30">
            <a:extLst>
              <a:ext uri="{FF2B5EF4-FFF2-40B4-BE49-F238E27FC236}">
                <a16:creationId xmlns:a16="http://schemas.microsoft.com/office/drawing/2014/main" id="{AD7CA172-772C-56EF-C25E-00807F7CE1E6}"/>
              </a:ext>
            </a:extLst>
          </p:cNvPr>
          <p:cNvSpPr txBox="1"/>
          <p:nvPr/>
        </p:nvSpPr>
        <p:spPr>
          <a:xfrm>
            <a:off x="9380221" y="3172818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9A0095C-BFBB-5525-BEF7-120979E4FC32}"/>
              </a:ext>
            </a:extLst>
          </p:cNvPr>
          <p:cNvSpPr txBox="1"/>
          <p:nvPr/>
        </p:nvSpPr>
        <p:spPr>
          <a:xfrm>
            <a:off x="2219017" y="1250494"/>
            <a:ext cx="32899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PQ</a:t>
            </a:r>
            <a:endParaRPr lang="en-US" sz="24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08CFED5-33B1-493A-0836-410730185772}"/>
              </a:ext>
            </a:extLst>
          </p:cNvPr>
          <p:cNvSpPr txBox="1"/>
          <p:nvPr/>
        </p:nvSpPr>
        <p:spPr>
          <a:xfrm>
            <a:off x="2875922" y="2162356"/>
            <a:ext cx="19004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= OQ</a:t>
            </a:r>
            <a:endParaRPr lang="en-US" sz="2400" dirty="0"/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2C2D7996-312C-7999-1F05-4690CD72F817}"/>
              </a:ext>
            </a:extLst>
          </p:cNvPr>
          <p:cNvGrpSpPr/>
          <p:nvPr/>
        </p:nvGrpSpPr>
        <p:grpSpPr>
          <a:xfrm>
            <a:off x="2796294" y="2984323"/>
            <a:ext cx="1655496" cy="444677"/>
            <a:chOff x="909574" y="4801349"/>
            <a:chExt cx="2199982" cy="509578"/>
          </a:xfrm>
        </p:grpSpPr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4A8B5866-6261-BFF0-92FE-169C4F2BE0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9574" y="4821750"/>
            <a:ext cx="935621" cy="417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203040" progId="Equation.DSMT4">
                    <p:embed/>
                  </p:oleObj>
                </mc:Choice>
                <mc:Fallback>
                  <p:oleObj name="Equation" r:id="rId3" imgW="457200" imgH="203040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8212DADE-3A4D-B342-87AD-62EC08F595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09574" y="4821750"/>
                          <a:ext cx="935621" cy="4176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58E10368-1072-4A28-0876-5F90DF40C7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167" y="4813562"/>
            <a:ext cx="909389" cy="366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177480" progId="Equation.DSMT4">
                    <p:embed/>
                  </p:oleObj>
                </mc:Choice>
                <mc:Fallback>
                  <p:oleObj name="Equation" r:id="rId5" imgW="444240" imgH="17748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079716ED-1DFD-2CC0-3E47-DAB3CD18E0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0167" y="4813562"/>
                          <a:ext cx="909389" cy="3664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3CF08018-6220-C2DF-A566-6E8B363BDB66}"/>
                </a:ext>
              </a:extLst>
            </p:cNvPr>
            <p:cNvSpPr txBox="1"/>
            <p:nvPr/>
          </p:nvSpPr>
          <p:spPr>
            <a:xfrm>
              <a:off x="1778435" y="4801349"/>
              <a:ext cx="396666" cy="50957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kern="100" dirty="0">
                  <a:latin typeface="SimSun" panose="02010600030101010101" pitchFamily="2" charset="-122"/>
                  <a:ea typeface="Aptos" panose="020B0004020202020204" pitchFamily="34" charset="0"/>
                  <a:cs typeface="Times New Roman" panose="02020603050405020304" pitchFamily="18" charset="0"/>
                </a:rPr>
                <a:t>=</a:t>
              </a:r>
              <a:endPara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975F0604-C35D-3306-0507-CFCBD71D3D44}"/>
              </a:ext>
            </a:extLst>
          </p:cNvPr>
          <p:cNvSpPr txBox="1"/>
          <p:nvPr/>
        </p:nvSpPr>
        <p:spPr>
          <a:xfrm>
            <a:off x="4481252" y="2915594"/>
            <a:ext cx="105957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82E3EF89-8743-E550-C9F1-086628AFB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0" y="3800475"/>
          <a:ext cx="14763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8F4440F8-6707-A2B3-A6E5-FD80A4929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8250" y="3800475"/>
                        <a:ext cx="147637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93EDA7A8-0928-CA40-DE25-5725AC877024}"/>
              </a:ext>
            </a:extLst>
          </p:cNvPr>
          <p:cNvSpPr txBox="1"/>
          <p:nvPr/>
        </p:nvSpPr>
        <p:spPr>
          <a:xfrm>
            <a:off x="822476" y="4330429"/>
            <a:ext cx="23165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79621610-5FB5-2FA7-009B-4AB849C0F4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456" y="3836187"/>
          <a:ext cx="1156654" cy="3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8026D5DD-58CD-87F3-EAAD-B7DD61466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7456" y="3836187"/>
                        <a:ext cx="1156654" cy="3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52A423EB-6FA2-50F5-2014-4E621C396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4725" y="3741408"/>
          <a:ext cx="1584400" cy="44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EDBD6EE3-9491-4FF9-1781-215955006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4725" y="3741408"/>
                        <a:ext cx="1584400" cy="44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>
            <a:extLst>
              <a:ext uri="{FF2B5EF4-FFF2-40B4-BE49-F238E27FC236}">
                <a16:creationId xmlns:a16="http://schemas.microsoft.com/office/drawing/2014/main" id="{3EEB76A2-0389-DDB3-2EA0-87A7DBF36D39}"/>
              </a:ext>
            </a:extLst>
          </p:cNvPr>
          <p:cNvSpPr txBox="1"/>
          <p:nvPr/>
        </p:nvSpPr>
        <p:spPr>
          <a:xfrm>
            <a:off x="4989666" y="4266642"/>
            <a:ext cx="18790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/ PK</a:t>
            </a:r>
            <a:endParaRPr lang="en-US" sz="2400" dirty="0"/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2789E778-5515-1E7A-972F-142F4115D4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1038" y="4908012"/>
          <a:ext cx="1455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253800" progId="Equation.DSMT4">
                  <p:embed/>
                </p:oleObj>
              </mc:Choice>
              <mc:Fallback>
                <p:oleObj name="Equation" r:id="rId13" imgW="901440" imgH="2538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735D29CC-31E8-4EFD-6372-7B4803B87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1038" y="4908012"/>
                        <a:ext cx="14557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Đường nối Thẳng 35">
            <a:extLst>
              <a:ext uri="{FF2B5EF4-FFF2-40B4-BE49-F238E27FC236}">
                <a16:creationId xmlns:a16="http://schemas.microsoft.com/office/drawing/2014/main" id="{AD442F28-A974-8E42-807F-EC0BD1FC8E4B}"/>
              </a:ext>
            </a:extLst>
          </p:cNvPr>
          <p:cNvCxnSpPr>
            <a:cxnSpLocks/>
          </p:cNvCxnSpPr>
          <p:nvPr/>
        </p:nvCxnSpPr>
        <p:spPr>
          <a:xfrm flipV="1">
            <a:off x="9549030" y="2131213"/>
            <a:ext cx="3012" cy="108850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Đường nối Thẳng 35">
            <a:extLst>
              <a:ext uri="{FF2B5EF4-FFF2-40B4-BE49-F238E27FC236}">
                <a16:creationId xmlns:a16="http://schemas.microsoft.com/office/drawing/2014/main" id="{DD19379B-4F93-CD17-A1A0-C23619EBD6DD}"/>
              </a:ext>
            </a:extLst>
          </p:cNvPr>
          <p:cNvCxnSpPr>
            <a:cxnSpLocks/>
            <a:stCxn id="29" idx="1"/>
          </p:cNvCxnSpPr>
          <p:nvPr/>
        </p:nvCxnSpPr>
        <p:spPr>
          <a:xfrm flipH="1" flipV="1">
            <a:off x="8153594" y="2159210"/>
            <a:ext cx="1170688" cy="1029777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TextBox 94">
            <a:extLst>
              <a:ext uri="{FF2B5EF4-FFF2-40B4-BE49-F238E27FC236}">
                <a16:creationId xmlns:a16="http://schemas.microsoft.com/office/drawing/2014/main" id="{D0888843-B17E-7E1C-C93E-62559527A97A}"/>
              </a:ext>
            </a:extLst>
          </p:cNvPr>
          <p:cNvSpPr txBox="1"/>
          <p:nvPr/>
        </p:nvSpPr>
        <p:spPr>
          <a:xfrm>
            <a:off x="6384193" y="4906167"/>
            <a:ext cx="18790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23433ED1-2DCA-EF47-FF22-D21D3D03C4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0740" y="5470085"/>
          <a:ext cx="24399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11280" imgH="393480" progId="Equation.DSMT4">
                  <p:embed/>
                </p:oleObj>
              </mc:Choice>
              <mc:Fallback>
                <p:oleObj name="Equation" r:id="rId15" imgW="1511280" imgH="3934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241C70D1-B2F2-0F80-6F93-D92784E0D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0740" y="5470085"/>
                        <a:ext cx="2439987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>
            <a:extLst>
              <a:ext uri="{FF2B5EF4-FFF2-40B4-BE49-F238E27FC236}">
                <a16:creationId xmlns:a16="http://schemas.microsoft.com/office/drawing/2014/main" id="{BDF79F7D-6654-0C5A-9CB8-8F90FB6A3ED6}"/>
              </a:ext>
            </a:extLst>
          </p:cNvPr>
          <p:cNvSpPr txBox="1"/>
          <p:nvPr/>
        </p:nvSpPr>
        <p:spPr>
          <a:xfrm>
            <a:off x="7765640" y="5597986"/>
            <a:ext cx="24062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  <a:endParaRPr lang="en-US" dirty="0"/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E8CECB8D-120C-4C26-FA1D-364F6E44CE8A}"/>
              </a:ext>
            </a:extLst>
          </p:cNvPr>
          <p:cNvSpPr txBox="1"/>
          <p:nvPr/>
        </p:nvSpPr>
        <p:spPr>
          <a:xfrm>
            <a:off x="5729964" y="6197472"/>
            <a:ext cx="34011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HQ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endParaRPr lang="en-US" dirty="0"/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0562FB2D-DF3C-B6DF-2669-FCFB1919B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420" y="5470819"/>
          <a:ext cx="1660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28520" imgH="393480" progId="Equation.DSMT4">
                  <p:embed/>
                </p:oleObj>
              </mc:Choice>
              <mc:Fallback>
                <p:oleObj name="Equation" r:id="rId17" imgW="1028520" imgH="39348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5E052995-766D-CC68-7D3C-ACDCB9F10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09420" y="5470819"/>
                        <a:ext cx="16605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99">
            <a:extLst>
              <a:ext uri="{FF2B5EF4-FFF2-40B4-BE49-F238E27FC236}">
                <a16:creationId xmlns:a16="http://schemas.microsoft.com/office/drawing/2014/main" id="{71EF91A8-C9D9-30FC-1197-38B10B4D5983}"/>
              </a:ext>
            </a:extLst>
          </p:cNvPr>
          <p:cNvSpPr txBox="1"/>
          <p:nvPr/>
        </p:nvSpPr>
        <p:spPr>
          <a:xfrm>
            <a:off x="3735994" y="6219380"/>
            <a:ext cx="13326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/c 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E249DB15-5EC7-C931-56E5-33E34D7FC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87013" y="5522913"/>
          <a:ext cx="1495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253800" progId="Equation.DSMT4">
                  <p:embed/>
                </p:oleObj>
              </mc:Choice>
              <mc:Fallback>
                <p:oleObj name="Equation" r:id="rId19" imgW="927000" imgH="2538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7B6B6BEC-2755-01AF-3392-4A76C7F4A9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387013" y="5522913"/>
                        <a:ext cx="14954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Đường nối Thẳng 35">
            <a:extLst>
              <a:ext uri="{FF2B5EF4-FFF2-40B4-BE49-F238E27FC236}">
                <a16:creationId xmlns:a16="http://schemas.microsoft.com/office/drawing/2014/main" id="{C8621C66-0CD7-610B-C1CC-4655E3682CB0}"/>
              </a:ext>
            </a:extLst>
          </p:cNvPr>
          <p:cNvCxnSpPr>
            <a:cxnSpLocks/>
          </p:cNvCxnSpPr>
          <p:nvPr/>
        </p:nvCxnSpPr>
        <p:spPr>
          <a:xfrm flipV="1">
            <a:off x="9333444" y="2958483"/>
            <a:ext cx="668826" cy="241273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TextBox 105">
            <a:extLst>
              <a:ext uri="{FF2B5EF4-FFF2-40B4-BE49-F238E27FC236}">
                <a16:creationId xmlns:a16="http://schemas.microsoft.com/office/drawing/2014/main" id="{659E1325-DD13-95E8-016F-CAE1136F6054}"/>
              </a:ext>
            </a:extLst>
          </p:cNvPr>
          <p:cNvSpPr txBox="1"/>
          <p:nvPr/>
        </p:nvSpPr>
        <p:spPr>
          <a:xfrm>
            <a:off x="9449446" y="6225217"/>
            <a:ext cx="28618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D 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18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</a:t>
            </a:r>
            <a:endParaRPr lang="en-US" dirty="0"/>
          </a:p>
        </p:txBody>
      </p:sp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52528BED-33AC-8D9A-7596-2163BDD3B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4760" y="1832561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9833" imgH="437667" progId="Equation.DSMT4">
                  <p:embed/>
                </p:oleObj>
              </mc:Choice>
              <mc:Fallback>
                <p:oleObj name="Equation" r:id="rId21" imgW="359833" imgH="437667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E874640C-BC47-D497-2CBE-FE5A31A8F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04760" y="1832561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B317A1DE-314F-B9C5-7744-2E2AF11C5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0371" y="4640086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9833" imgH="437667" progId="Equation.DSMT4">
                  <p:embed/>
                </p:oleObj>
              </mc:Choice>
              <mc:Fallback>
                <p:oleObj name="Equation" r:id="rId21" imgW="359833" imgH="437667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61DBF1E5-7223-7835-25DC-5FB2FE983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70371" y="4640086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DD397E23-6E9C-6CE9-60E5-E8B73ADB9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0893" y="5317587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9833" imgH="437667" progId="Equation.DSMT4">
                  <p:embed/>
                </p:oleObj>
              </mc:Choice>
              <mc:Fallback>
                <p:oleObj name="Equation" r:id="rId21" imgW="359833" imgH="437667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6959ED4B-32C3-A8C3-794D-5A6FD77D7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20893" y="5317587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5DD5A8B8-73AA-74E0-A1F3-48192E40FD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7964" y="2607675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9833" imgH="437667" progId="Equation.DSMT4">
                  <p:embed/>
                </p:oleObj>
              </mc:Choice>
              <mc:Fallback>
                <p:oleObj name="Equation" r:id="rId21" imgW="359833" imgH="437667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4E7AECB9-42FC-40F6-3304-CC9835A0F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47964" y="2607675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0420ED5D-F1BB-66E7-F9E4-864BFB780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289" y="3462852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9833" imgH="437667" progId="Equation.DSMT4">
                  <p:embed/>
                </p:oleObj>
              </mc:Choice>
              <mc:Fallback>
                <p:oleObj name="Equation" r:id="rId21" imgW="359833" imgH="437667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6B44B0D7-C26A-06ED-B392-45D8435666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41289" y="3462852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3B44ECAF-E7E2-2D22-292A-17140F63A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6097" y="4050413"/>
          <a:ext cx="316026" cy="31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9833" imgH="437667" progId="Equation.DSMT4">
                  <p:embed/>
                </p:oleObj>
              </mc:Choice>
              <mc:Fallback>
                <p:oleObj name="Equation" r:id="rId21" imgW="359833" imgH="437667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2096A4A8-07C9-D285-CFF9-D0CA0ED447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06097" y="4050413"/>
                        <a:ext cx="316026" cy="31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39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4" grpId="0"/>
      <p:bldP spid="66" grpId="0"/>
      <p:bldP spid="77" grpId="0"/>
      <p:bldP spid="80" grpId="0"/>
      <p:bldP spid="95" grpId="0"/>
      <p:bldP spid="97" grpId="0"/>
      <p:bldP spid="98" grpId="0"/>
      <p:bldP spid="100" grpId="0"/>
      <p:bldP spid="10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258861-8366-2F54-CDA1-007F7B25ACB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F1298C3B-CE5C-9B6B-1335-1FB0D463120E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9CFD9946-9924-F918-6D24-0B28D958F806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D3DD504B-ABAB-57D9-D4D6-2BCDB5DD84B5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F14779BC-7B6A-9747-1BEE-D0DCB54DA989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AECCFB08-E567-A8AD-9E75-5E63DCAC1384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691FE93E-2421-85BF-F925-F746E8177DE2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20604671-67F6-B212-1828-E1DA654B9D70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5FED9E79-D74D-05B1-A99C-0F139D3D0B6C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63E7A387-ED91-9F7F-0EE5-0F801F77C2F1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2DAA7A12-E23E-78E1-C8D7-FB5A7251DF3D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644DD3C6-81F9-AAE0-C00B-536675CD44A0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895F722E-99CE-E848-40B8-746E89BDB2C9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AEBE93BC-46D9-4113-3B21-5D8A5475A5F3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76BC99A-6425-6E0C-E072-141EF3476B97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226409B9-88E1-D298-0F72-2588787E7DD3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B7808967-CC48-2908-1829-095C763CA810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21D4403F-DC63-2127-55C0-B83DBF7D4460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42E46F11-3107-0B67-B66D-73A88E4F6EE1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965A4E60-9AD1-D6F8-2D67-E0FEFA67FAF3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60BBA4BC-45AE-129C-E3C5-E82874D01BE8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80785A65-3654-48C3-4404-20998D553BDB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B76A5AD2-AA00-7EE6-3D5B-69023D7E8522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nối Thẳng 10">
            <a:extLst>
              <a:ext uri="{FF2B5EF4-FFF2-40B4-BE49-F238E27FC236}">
                <a16:creationId xmlns:a16="http://schemas.microsoft.com/office/drawing/2014/main" id="{85A23F11-0796-6E05-EB12-5FFEA0728E41}"/>
              </a:ext>
            </a:extLst>
          </p:cNvPr>
          <p:cNvCxnSpPr>
            <a:cxnSpLocks/>
          </p:cNvCxnSpPr>
          <p:nvPr/>
        </p:nvCxnSpPr>
        <p:spPr>
          <a:xfrm flipV="1">
            <a:off x="8887691" y="2950063"/>
            <a:ext cx="1132231" cy="14481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nối Thẳng 13">
            <a:extLst>
              <a:ext uri="{FF2B5EF4-FFF2-40B4-BE49-F238E27FC236}">
                <a16:creationId xmlns:a16="http://schemas.microsoft.com/office/drawing/2014/main" id="{6CED3500-1365-5B50-381A-44C51E38CD8D}"/>
              </a:ext>
            </a:extLst>
          </p:cNvPr>
          <p:cNvCxnSpPr>
            <a:cxnSpLocks/>
          </p:cNvCxnSpPr>
          <p:nvPr/>
        </p:nvCxnSpPr>
        <p:spPr>
          <a:xfrm flipV="1">
            <a:off x="8153386" y="2133869"/>
            <a:ext cx="1366715" cy="23202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Đường nối Thẳng 13">
            <a:extLst>
              <a:ext uri="{FF2B5EF4-FFF2-40B4-BE49-F238E27FC236}">
                <a16:creationId xmlns:a16="http://schemas.microsoft.com/office/drawing/2014/main" id="{EDEBE39D-9E4B-0F40-29E4-CA7B0ED7B177}"/>
              </a:ext>
            </a:extLst>
          </p:cNvPr>
          <p:cNvCxnSpPr>
            <a:cxnSpLocks/>
          </p:cNvCxnSpPr>
          <p:nvPr/>
        </p:nvCxnSpPr>
        <p:spPr>
          <a:xfrm>
            <a:off x="9534192" y="2129525"/>
            <a:ext cx="502813" cy="828630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Đường nối Thẳng 13">
            <a:extLst>
              <a:ext uri="{FF2B5EF4-FFF2-40B4-BE49-F238E27FC236}">
                <a16:creationId xmlns:a16="http://schemas.microsoft.com/office/drawing/2014/main" id="{86D2473C-008A-0C2A-F7DE-FFBF41292F3B}"/>
              </a:ext>
            </a:extLst>
          </p:cNvPr>
          <p:cNvCxnSpPr>
            <a:cxnSpLocks/>
          </p:cNvCxnSpPr>
          <p:nvPr/>
        </p:nvCxnSpPr>
        <p:spPr>
          <a:xfrm flipV="1">
            <a:off x="9149219" y="2960832"/>
            <a:ext cx="870703" cy="127167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Đường nối Thẳng 13">
            <a:extLst>
              <a:ext uri="{FF2B5EF4-FFF2-40B4-BE49-F238E27FC236}">
                <a16:creationId xmlns:a16="http://schemas.microsoft.com/office/drawing/2014/main" id="{96FABFD8-675F-C74E-4037-33FE4FC42D19}"/>
              </a:ext>
            </a:extLst>
          </p:cNvPr>
          <p:cNvCxnSpPr>
            <a:cxnSpLocks/>
          </p:cNvCxnSpPr>
          <p:nvPr/>
        </p:nvCxnSpPr>
        <p:spPr>
          <a:xfrm flipH="1" flipV="1">
            <a:off x="8150267" y="2167047"/>
            <a:ext cx="996957" cy="2116201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nối Thẳng 25">
            <a:extLst>
              <a:ext uri="{FF2B5EF4-FFF2-40B4-BE49-F238E27FC236}">
                <a16:creationId xmlns:a16="http://schemas.microsoft.com/office/drawing/2014/main" id="{E96F0E5E-1AD9-13C7-1E3A-DC543BF49DC7}"/>
              </a:ext>
            </a:extLst>
          </p:cNvPr>
          <p:cNvCxnSpPr>
            <a:cxnSpLocks/>
          </p:cNvCxnSpPr>
          <p:nvPr/>
        </p:nvCxnSpPr>
        <p:spPr>
          <a:xfrm flipV="1">
            <a:off x="9136432" y="2157043"/>
            <a:ext cx="396150" cy="2109968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34">
            <a:extLst>
              <a:ext uri="{FF2B5EF4-FFF2-40B4-BE49-F238E27FC236}">
                <a16:creationId xmlns:a16="http://schemas.microsoft.com/office/drawing/2014/main" id="{8C9D11B8-DD4A-09FE-D2C2-FDDAE2D32589}"/>
              </a:ext>
            </a:extLst>
          </p:cNvPr>
          <p:cNvSpPr txBox="1"/>
          <p:nvPr/>
        </p:nvSpPr>
        <p:spPr>
          <a:xfrm>
            <a:off x="9264544" y="324142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H</a:t>
            </a:r>
            <a:endParaRPr lang="en-US"/>
          </a:p>
        </p:txBody>
      </p:sp>
      <p:sp>
        <p:nvSpPr>
          <p:cNvPr id="29" name="Hình Bầu dục 33">
            <a:extLst>
              <a:ext uri="{FF2B5EF4-FFF2-40B4-BE49-F238E27FC236}">
                <a16:creationId xmlns:a16="http://schemas.microsoft.com/office/drawing/2014/main" id="{8525B58F-5C4E-469E-B22E-9BB27FFEAAAF}"/>
              </a:ext>
            </a:extLst>
          </p:cNvPr>
          <p:cNvSpPr/>
          <p:nvPr/>
        </p:nvSpPr>
        <p:spPr>
          <a:xfrm>
            <a:off x="9317587" y="3182292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A9945C-809E-C951-A1D5-58F9424ABAF4}"/>
              </a:ext>
            </a:extLst>
          </p:cNvPr>
          <p:cNvSpPr txBox="1"/>
          <p:nvPr/>
        </p:nvSpPr>
        <p:spPr>
          <a:xfrm>
            <a:off x="492687" y="344278"/>
            <a:ext cx="6510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01F8B7E-970C-0AA3-14DC-54F671876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8108" y="2896948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BE5C914-4D42-4B5D-0602-F48CAD007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8108" y="2896948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E8BB90E-6620-59B9-1A5A-C88CF9FEE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7018" y="216704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9C4966A-F18B-D0FC-F657-E48E7D8FC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018" y="216704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20546BA-AF81-F885-D5D4-84A3B2299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3900" y="1464746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94A6459-A528-8080-7EF0-5239A5668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3900" y="1464746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>
            <a:extLst>
              <a:ext uri="{FF2B5EF4-FFF2-40B4-BE49-F238E27FC236}">
                <a16:creationId xmlns:a16="http://schemas.microsoft.com/office/drawing/2014/main" id="{60C84E91-AD31-2A3E-4119-4E98D0B8C19A}"/>
              </a:ext>
            </a:extLst>
          </p:cNvPr>
          <p:cNvGrpSpPr/>
          <p:nvPr/>
        </p:nvGrpSpPr>
        <p:grpSpPr>
          <a:xfrm>
            <a:off x="5327979" y="5122138"/>
            <a:ext cx="1839984" cy="389850"/>
            <a:chOff x="1154402" y="4841317"/>
            <a:chExt cx="1839984" cy="389850"/>
          </a:xfrm>
        </p:grpSpPr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083F320E-E163-59FE-EAD8-8285F08C4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4402" y="4864896"/>
            <a:ext cx="787963" cy="291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400" imgH="177480" progId="Equation.DSMT4">
                    <p:embed/>
                  </p:oleObj>
                </mc:Choice>
                <mc:Fallback>
                  <p:oleObj name="Equation" r:id="rId5" imgW="482400" imgH="177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FA1530B9-40E6-3D1E-24AC-5BB79A09B6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4402" y="4864896"/>
                          <a:ext cx="787963" cy="2913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42B2D2AD-C8FB-929D-564E-C48CAB33C6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36388" y="4859300"/>
            <a:ext cx="857998" cy="285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95000" imgH="164880" progId="Equation.DSMT4">
                    <p:embed/>
                  </p:oleObj>
                </mc:Choice>
                <mc:Fallback>
                  <p:oleObj name="Equation" r:id="rId7" imgW="495000" imgH="16488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529DFFA4-C940-63C5-4F0A-1F56938123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36388" y="4859300"/>
                          <a:ext cx="857998" cy="285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C88B8A0-4DB2-C5C4-A52D-729B8BCBC644}"/>
                </a:ext>
              </a:extLst>
            </p:cNvPr>
            <p:cNvSpPr txBox="1"/>
            <p:nvPr/>
          </p:nvSpPr>
          <p:spPr>
            <a:xfrm>
              <a:off x="1810447" y="4841317"/>
              <a:ext cx="396666" cy="389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800" kern="100" dirty="0">
                  <a:effectLst/>
                  <a:latin typeface="SimSun" panose="02010600030101010101" pitchFamily="2" charset="-122"/>
                  <a:ea typeface="Aptos" panose="020B0004020202020204" pitchFamily="34" charset="0"/>
                  <a:cs typeface="Times New Roman" panose="02020603050405020304" pitchFamily="18" charset="0"/>
                </a:rPr>
                <a:t>∽</a:t>
              </a:r>
              <a:endParaRPr lang="en-US" sz="1800" kern="100" dirty="0">
                <a:effectLst/>
                <a:latin typeface="Aptos" panose="020B0004020202020204" pitchFamily="34" charset="0"/>
                <a:ea typeface="Aptos" panose="020B000402020202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44AB5DF-6D96-E776-25BE-9FD2A529CA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2222" y="3164913"/>
          <a:ext cx="14525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15640" progId="Equation.DSMT4">
                  <p:embed/>
                </p:oleObj>
              </mc:Choice>
              <mc:Fallback>
                <p:oleObj name="Equation" r:id="rId9" imgW="774360" imgH="2156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10556D72-714C-E450-17EA-73E16A5E5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2222" y="3164913"/>
                        <a:ext cx="145256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ACEB9443-7F20-A15C-A11D-3B9772155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9733" y="3541069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4B44D7D7-2101-8D10-F250-C8031039E3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9733" y="3541069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EE7CC4E7-8D89-1279-4AD3-5E761EC5E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9275" y="488683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3B0127F-E489-274B-B649-219D28D1F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9275" y="488683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86B0FE6-5C95-F40A-63C5-2486091FF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6457" y="329300"/>
          <a:ext cx="1595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92F09FC-2EB9-1621-1EE6-A8BB1201E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6457" y="329300"/>
                        <a:ext cx="15954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8AA181C-51DE-6E4C-95BB-D7F7B05AF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1919" y="932533"/>
          <a:ext cx="15954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698AA2D-21D6-E357-F87D-610324F9F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1919" y="932533"/>
                        <a:ext cx="1595438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89D5278-B688-E549-463D-C097C7B7B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43" y="1753513"/>
          <a:ext cx="1524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15640" progId="Equation.DSMT4">
                  <p:embed/>
                </p:oleObj>
              </mc:Choice>
              <mc:Fallback>
                <p:oleObj name="Equation" r:id="rId13" imgW="812520" imgH="215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67D9A3E-EEDE-5691-77F8-0E2B97DB0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4743" y="1753513"/>
                        <a:ext cx="152400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CC7BE8D4-2014-4435-E57B-D101EB0D14FE}"/>
              </a:ext>
            </a:extLst>
          </p:cNvPr>
          <p:cNvSpPr txBox="1"/>
          <p:nvPr/>
        </p:nvSpPr>
        <p:spPr>
          <a:xfrm>
            <a:off x="4292414" y="1819046"/>
            <a:ext cx="1133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/c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t</a:t>
            </a:r>
            <a:endParaRPr lang="en-US" dirty="0"/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39B8C31-EE65-020B-EA43-ED19675E9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1376" y="2537135"/>
          <a:ext cx="10953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215640" progId="Equation.DSMT4">
                  <p:embed/>
                </p:oleObj>
              </mc:Choice>
              <mc:Fallback>
                <p:oleObj name="Equation" r:id="rId15" imgW="583920" imgH="215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D8547F6-E629-8FFE-E2DE-7A31B6AEF7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1376" y="2537135"/>
                        <a:ext cx="10953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>
            <a:extLst>
              <a:ext uri="{FF2B5EF4-FFF2-40B4-BE49-F238E27FC236}">
                <a16:creationId xmlns:a16="http://schemas.microsoft.com/office/drawing/2014/main" id="{97B16DAE-9092-002C-9564-AD9ADC4CF594}"/>
              </a:ext>
            </a:extLst>
          </p:cNvPr>
          <p:cNvSpPr txBox="1"/>
          <p:nvPr/>
        </p:nvSpPr>
        <p:spPr>
          <a:xfrm>
            <a:off x="3975547" y="2610867"/>
            <a:ext cx="1133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/c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t</a:t>
            </a:r>
            <a:endParaRPr lang="en-US" dirty="0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B1D9D4A-C01C-4766-8527-7A3595900D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4743" y="3965715"/>
          <a:ext cx="673152" cy="31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19040" imgH="164880" progId="Equation.DSMT4">
                  <p:embed/>
                </p:oleObj>
              </mc:Choice>
              <mc:Fallback>
                <p:oleObj name="Equation" r:id="rId17" imgW="419040" imgH="1648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7E9FEA5D-B97D-C07D-620C-671883612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44743" y="3965715"/>
                        <a:ext cx="673152" cy="31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60053CEA-B21A-F286-7E2B-2846E3DA632C}"/>
              </a:ext>
            </a:extLst>
          </p:cNvPr>
          <p:cNvSpPr txBox="1"/>
          <p:nvPr/>
        </p:nvSpPr>
        <p:spPr>
          <a:xfrm>
            <a:off x="3403344" y="3946777"/>
            <a:ext cx="11333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0A1CE54-9140-09A5-BC98-AF5ECA6A43AC}"/>
              </a:ext>
            </a:extLst>
          </p:cNvPr>
          <p:cNvSpPr txBox="1"/>
          <p:nvPr/>
        </p:nvSpPr>
        <p:spPr>
          <a:xfrm>
            <a:off x="2914302" y="4536303"/>
            <a:ext cx="123156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 = PB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4B7C5E4-6476-A321-7A80-9F8BB1E11D6B}"/>
              </a:ext>
            </a:extLst>
          </p:cNvPr>
          <p:cNvSpPr txBox="1"/>
          <p:nvPr/>
        </p:nvSpPr>
        <p:spPr>
          <a:xfrm>
            <a:off x="1340413" y="5317063"/>
            <a:ext cx="398756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AEB01AF-B667-03CD-68D9-BBD0A367EAF5}"/>
              </a:ext>
            </a:extLst>
          </p:cNvPr>
          <p:cNvGrpSpPr/>
          <p:nvPr/>
        </p:nvGrpSpPr>
        <p:grpSpPr>
          <a:xfrm>
            <a:off x="5199607" y="2459403"/>
            <a:ext cx="2341782" cy="400110"/>
            <a:chOff x="5199607" y="2459403"/>
            <a:chExt cx="2341782" cy="400110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5FB67AE-CAC1-0909-322E-77F3DE1FFF61}"/>
                </a:ext>
              </a:extLst>
            </p:cNvPr>
            <p:cNvSpPr txBox="1"/>
            <p:nvPr/>
          </p:nvSpPr>
          <p:spPr>
            <a:xfrm>
              <a:off x="5199607" y="2459403"/>
              <a:ext cx="224063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P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C8E53690-E22E-51A1-E6A5-04279D44FB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36884" y="2496810"/>
            <a:ext cx="604505" cy="362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80880" imgH="228600" progId="Equation.DSMT4">
                    <p:embed/>
                  </p:oleObj>
                </mc:Choice>
                <mc:Fallback>
                  <p:oleObj name="Equation" r:id="rId19" imgW="380880" imgH="22860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CC02BB2F-8E3F-9D1B-BB3E-7EE7FC6932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936884" y="2496810"/>
                          <a:ext cx="604505" cy="3627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AA80C8C2-FA3C-5564-C1F2-6986FA9EE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1090" y="1778550"/>
          <a:ext cx="1000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33160" imgH="266400" progId="Equation.DSMT4">
                  <p:embed/>
                </p:oleObj>
              </mc:Choice>
              <mc:Fallback>
                <p:oleObj name="Equation" r:id="rId21" imgW="533160" imgH="2664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289F7394-E0AA-617D-228B-AA748AE683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11090" y="1778550"/>
                        <a:ext cx="10001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60390421-A592-3DE7-1905-4EE5C3394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9589" y="3172712"/>
          <a:ext cx="3022620" cy="4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30320" imgH="228600" progId="Equation.DSMT4">
                  <p:embed/>
                </p:oleObj>
              </mc:Choice>
              <mc:Fallback>
                <p:oleObj name="Equation" r:id="rId23" imgW="1930320" imgH="2286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345C2409-052A-8D18-ACBE-E85C25986D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9589" y="3172712"/>
                        <a:ext cx="3022620" cy="41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A396770E-FFA1-C991-2811-5604A3F53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537" y="4003125"/>
          <a:ext cx="1666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88840" imgH="228600" progId="Equation.DSMT4">
                  <p:embed/>
                </p:oleObj>
              </mc:Choice>
              <mc:Fallback>
                <p:oleObj name="Equation" r:id="rId25" imgW="888840" imgH="2286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841ED13B-759A-9624-01D7-27CF96D62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37537" y="4003125"/>
                        <a:ext cx="16668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>
            <a:extLst>
              <a:ext uri="{FF2B5EF4-FFF2-40B4-BE49-F238E27FC236}">
                <a16:creationId xmlns:a16="http://schemas.microsoft.com/office/drawing/2014/main" id="{7A3CE474-7D7D-92A6-E098-B57ABD24A632}"/>
              </a:ext>
            </a:extLst>
          </p:cNvPr>
          <p:cNvSpPr txBox="1"/>
          <p:nvPr/>
        </p:nvSpPr>
        <p:spPr>
          <a:xfrm>
            <a:off x="6723284" y="4113922"/>
            <a:ext cx="11333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/c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nt</a:t>
            </a:r>
            <a:endParaRPr lang="en-US" dirty="0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E7960650-2BD7-DD0A-FE2F-222AD285B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3023" y="4548016"/>
          <a:ext cx="1378192" cy="4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14400" imgH="228600" progId="Equation.DSMT4">
                  <p:embed/>
                </p:oleObj>
              </mc:Choice>
              <mc:Fallback>
                <p:oleObj name="Equation" r:id="rId27" imgW="914400" imgH="2286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57ECD865-518F-9B84-3B20-94B023737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233023" y="4548016"/>
                        <a:ext cx="1378192" cy="41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0ECC19DC-A03D-86C2-7981-727F68A7D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3935" y="423584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BA9C1692-6D0D-FE45-C9D2-54972DF47A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3935" y="423584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6DDE2BE3-29C9-D340-EB13-1DDD0A5D4D9E}"/>
              </a:ext>
            </a:extLst>
          </p:cNvPr>
          <p:cNvSpPr txBox="1"/>
          <p:nvPr/>
        </p:nvSpPr>
        <p:spPr>
          <a:xfrm>
            <a:off x="5137537" y="6344136"/>
            <a:ext cx="228382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.MD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.M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4EA5C538-CD1F-8F53-0C82-4631ECA00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1090" y="5569931"/>
          <a:ext cx="1060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49160" imgH="393480" progId="Equation.DSMT4">
                  <p:embed/>
                </p:oleObj>
              </mc:Choice>
              <mc:Fallback>
                <p:oleObj name="Equation" r:id="rId29" imgW="749160" imgH="39348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A76C35E6-F077-6114-C130-625B0AF4D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11090" y="5569931"/>
                        <a:ext cx="106045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>
            <a:extLst>
              <a:ext uri="{FF2B5EF4-FFF2-40B4-BE49-F238E27FC236}">
                <a16:creationId xmlns:a16="http://schemas.microsoft.com/office/drawing/2014/main" id="{0FF8FEA6-E9B8-0CEB-3B18-53F77F3990F3}"/>
              </a:ext>
            </a:extLst>
          </p:cNvPr>
          <p:cNvGrpSpPr/>
          <p:nvPr/>
        </p:nvGrpSpPr>
        <p:grpSpPr>
          <a:xfrm>
            <a:off x="7103283" y="5593830"/>
            <a:ext cx="2552014" cy="461665"/>
            <a:chOff x="2164678" y="5652023"/>
            <a:chExt cx="2552014" cy="461665"/>
          </a:xfrm>
        </p:grpSpPr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6719D30E-C544-C25E-1352-62DBDC5524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4678" y="5727133"/>
            <a:ext cx="46672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393480" imgH="228600" progId="Equation.DSMT4">
                    <p:embed/>
                  </p:oleObj>
                </mc:Choice>
                <mc:Fallback>
                  <p:oleObj name="Equation" r:id="rId31" imgW="393480" imgH="22860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12C2C0F0-35C2-4FBD-3381-CC522A4C3A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164678" y="5727133"/>
                          <a:ext cx="466725" cy="271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AA6DC627-722A-B29D-904F-A2E2FE993C44}"/>
                </a:ext>
              </a:extLst>
            </p:cNvPr>
            <p:cNvSpPr txBox="1"/>
            <p:nvPr/>
          </p:nvSpPr>
          <p:spPr>
            <a:xfrm>
              <a:off x="2554153" y="5652023"/>
              <a:ext cx="21625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DC09623C-CC55-0D48-FA56-63CAE84AB101}"/>
              </a:ext>
            </a:extLst>
          </p:cNvPr>
          <p:cNvSpPr txBox="1"/>
          <p:nvPr/>
        </p:nvSpPr>
        <p:spPr>
          <a:xfrm>
            <a:off x="6652828" y="4647985"/>
            <a:ext cx="30517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MO </a:t>
            </a:r>
            <a:r>
              <a:rPr lang="en-US" dirty="0" err="1"/>
              <a:t>và</a:t>
            </a:r>
            <a:r>
              <a:rPr lang="en-US" dirty="0"/>
              <a:t>(O)</a:t>
            </a:r>
          </a:p>
        </p:txBody>
      </p:sp>
      <p:cxnSp>
        <p:nvCxnSpPr>
          <p:cNvPr id="19" name="Đường nối Thẳng 11">
            <a:extLst>
              <a:ext uri="{FF2B5EF4-FFF2-40B4-BE49-F238E27FC236}">
                <a16:creationId xmlns:a16="http://schemas.microsoft.com/office/drawing/2014/main" id="{26A5CEDB-D185-45AA-CD44-22DD053AA147}"/>
              </a:ext>
            </a:extLst>
          </p:cNvPr>
          <p:cNvCxnSpPr>
            <a:cxnSpLocks/>
          </p:cNvCxnSpPr>
          <p:nvPr/>
        </p:nvCxnSpPr>
        <p:spPr>
          <a:xfrm>
            <a:off x="8169859" y="2186415"/>
            <a:ext cx="1154423" cy="9936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Hộp Văn bản 15">
            <a:extLst>
              <a:ext uri="{FF2B5EF4-FFF2-40B4-BE49-F238E27FC236}">
                <a16:creationId xmlns:a16="http://schemas.microsoft.com/office/drawing/2014/main" id="{744FC951-CAF8-DB91-1864-B29339824E96}"/>
              </a:ext>
            </a:extLst>
          </p:cNvPr>
          <p:cNvSpPr txBox="1"/>
          <p:nvPr/>
        </p:nvSpPr>
        <p:spPr>
          <a:xfrm>
            <a:off x="9921371" y="3311784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cxnSp>
        <p:nvCxnSpPr>
          <p:cNvPr id="52" name="Đường nối Thẳng 11">
            <a:extLst>
              <a:ext uri="{FF2B5EF4-FFF2-40B4-BE49-F238E27FC236}">
                <a16:creationId xmlns:a16="http://schemas.microsoft.com/office/drawing/2014/main" id="{73ECF4FF-5902-F594-D6CB-D3C66CEE3D66}"/>
              </a:ext>
            </a:extLst>
          </p:cNvPr>
          <p:cNvCxnSpPr>
            <a:cxnSpLocks/>
          </p:cNvCxnSpPr>
          <p:nvPr/>
        </p:nvCxnSpPr>
        <p:spPr>
          <a:xfrm>
            <a:off x="8150267" y="2157849"/>
            <a:ext cx="1895792" cy="1180569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Hộp Văn bản 15">
            <a:extLst>
              <a:ext uri="{FF2B5EF4-FFF2-40B4-BE49-F238E27FC236}">
                <a16:creationId xmlns:a16="http://schemas.microsoft.com/office/drawing/2014/main" id="{6822304D-0047-EE40-6F2D-5F6F4E0C9DDE}"/>
              </a:ext>
            </a:extLst>
          </p:cNvPr>
          <p:cNvSpPr txBox="1"/>
          <p:nvPr/>
        </p:nvSpPr>
        <p:spPr>
          <a:xfrm>
            <a:off x="8375213" y="2101159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6" name="Hộp Văn bản 15">
            <a:extLst>
              <a:ext uri="{FF2B5EF4-FFF2-40B4-BE49-F238E27FC236}">
                <a16:creationId xmlns:a16="http://schemas.microsoft.com/office/drawing/2014/main" id="{10FAE60F-B002-1CE2-A032-F0B29BE2B05D}"/>
              </a:ext>
            </a:extLst>
          </p:cNvPr>
          <p:cNvSpPr txBox="1"/>
          <p:nvPr/>
        </p:nvSpPr>
        <p:spPr>
          <a:xfrm>
            <a:off x="8607467" y="2335242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7" name="Hộp Văn bản 15">
            <a:extLst>
              <a:ext uri="{FF2B5EF4-FFF2-40B4-BE49-F238E27FC236}">
                <a16:creationId xmlns:a16="http://schemas.microsoft.com/office/drawing/2014/main" id="{6BD9BFD2-BBEB-80BD-3E55-84DE9CBCFF49}"/>
              </a:ext>
            </a:extLst>
          </p:cNvPr>
          <p:cNvSpPr txBox="1"/>
          <p:nvPr/>
        </p:nvSpPr>
        <p:spPr>
          <a:xfrm>
            <a:off x="8582314" y="2461008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8" name="Hộp Văn bản 15">
            <a:extLst>
              <a:ext uri="{FF2B5EF4-FFF2-40B4-BE49-F238E27FC236}">
                <a16:creationId xmlns:a16="http://schemas.microsoft.com/office/drawing/2014/main" id="{C7D27C84-E904-319F-D904-790308794CA8}"/>
              </a:ext>
            </a:extLst>
          </p:cNvPr>
          <p:cNvSpPr txBox="1"/>
          <p:nvPr/>
        </p:nvSpPr>
        <p:spPr>
          <a:xfrm>
            <a:off x="8332825" y="2444081"/>
            <a:ext cx="3381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869DBF6-6976-5984-C2DB-0926B9C31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263" y="909638"/>
          <a:ext cx="1190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34680" imgH="266400" progId="Equation.DSMT4">
                  <p:embed/>
                </p:oleObj>
              </mc:Choice>
              <mc:Fallback>
                <p:oleObj name="Equation" r:id="rId33" imgW="63468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1798D06-04B3-34FD-2BB4-F153C3EEA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13263" y="909638"/>
                        <a:ext cx="11906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E32CDB37-4F57-4000-36DA-FB161A5A7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4834" y="4347785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EE27864D-FDE4-111C-F05E-6E7C94AFBE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4834" y="4347785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3BDAEDC-81D1-3382-79F0-011708F5F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7792" y="364222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B9171CCF-C4F0-5FFA-F1FD-0B6BF3B59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7792" y="364222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B9D5EC4F-FBD6-4915-CB70-F642F4E5F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0043" y="2786997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124A844-43AE-D1AB-6DAD-1C7745671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0043" y="2786997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0C0F5E08-A379-A244-6EBE-0389E3840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3566" y="2196223"/>
          <a:ext cx="36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F8AED622-E481-6487-5939-06FCBDA58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3566" y="2196223"/>
                        <a:ext cx="3603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66DD0FC4-E0DA-042C-C4F1-318832DB16F3}"/>
              </a:ext>
            </a:extLst>
          </p:cNvPr>
          <p:cNvSpPr txBox="1"/>
          <p:nvPr/>
        </p:nvSpPr>
        <p:spPr>
          <a:xfrm>
            <a:off x="7081453" y="5095660"/>
            <a:ext cx="10884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</a:t>
            </a:r>
            <a:r>
              <a:rPr lang="en-US" dirty="0" err="1"/>
              <a:t>c.g.c</a:t>
            </a:r>
            <a:r>
              <a:rPr lang="en-US" dirty="0"/>
              <a:t>)</a:t>
            </a:r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E2D9567C-A551-AE46-E244-1D39F2ED3A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1034" y="4938335"/>
          <a:ext cx="360363" cy="2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018C084-9D69-BD10-FA6A-54DAAEC138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1034" y="4938335"/>
                        <a:ext cx="360363" cy="2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01F8317E-4C74-8225-95FD-B5AB9CE053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3434" y="5424110"/>
          <a:ext cx="360363" cy="2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6C84F42A-0B15-59D7-6E03-F073F8FB1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3434" y="5424110"/>
                        <a:ext cx="360363" cy="2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E5D3D3D7-DA87-9345-7E83-4D9E3C5F8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3434" y="6128960"/>
          <a:ext cx="360363" cy="2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833" imgH="437667" progId="Equation.DSMT4">
                  <p:embed/>
                </p:oleObj>
              </mc:Choice>
              <mc:Fallback>
                <p:oleObj name="Equation" r:id="rId3" imgW="359833" imgH="437667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0736F391-6939-DB9F-3558-DE4A27178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3434" y="6128960"/>
                        <a:ext cx="360363" cy="2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4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9" grpId="0"/>
      <p:bldP spid="60" grpId="0"/>
      <p:bldP spid="61" grpId="0"/>
      <p:bldP spid="62" grpId="0"/>
      <p:bldP spid="68" grpId="0"/>
      <p:bldP spid="71" grpId="0"/>
      <p:bldP spid="76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8661F2-9F7C-EFCC-3742-E9514EE646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77DDF79E-C942-BA64-6F90-20C90FE542E5}"/>
              </a:ext>
            </a:extLst>
          </p:cNvPr>
          <p:cNvSpPr/>
          <p:nvPr/>
        </p:nvSpPr>
        <p:spPr>
          <a:xfrm rot="9428507">
            <a:off x="9112792" y="5995618"/>
            <a:ext cx="72853" cy="72626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ECBE85D7-BB78-EF92-0352-92A1700F2A07}"/>
              </a:ext>
            </a:extLst>
          </p:cNvPr>
          <p:cNvSpPr/>
          <p:nvPr/>
        </p:nvSpPr>
        <p:spPr>
          <a:xfrm rot="18060801">
            <a:off x="9473756" y="4008226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06F6838C-4CD3-F7EA-2DB4-71BB1DBAA543}"/>
              </a:ext>
            </a:extLst>
          </p:cNvPr>
          <p:cNvCxnSpPr>
            <a:cxnSpLocks/>
          </p:cNvCxnSpPr>
          <p:nvPr/>
        </p:nvCxnSpPr>
        <p:spPr>
          <a:xfrm flipV="1">
            <a:off x="8856299" y="3967432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E18E7895-066B-005E-EEE5-BE79E78FE4D5}"/>
              </a:ext>
            </a:extLst>
          </p:cNvPr>
          <p:cNvCxnSpPr>
            <a:cxnSpLocks/>
          </p:cNvCxnSpPr>
          <p:nvPr/>
        </p:nvCxnSpPr>
        <p:spPr>
          <a:xfrm flipV="1">
            <a:off x="7862405" y="5539705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589C7374-99E9-5B7C-F3F2-6BAA8469EA14}"/>
              </a:ext>
            </a:extLst>
          </p:cNvPr>
          <p:cNvCxnSpPr>
            <a:cxnSpLocks/>
          </p:cNvCxnSpPr>
          <p:nvPr/>
        </p:nvCxnSpPr>
        <p:spPr>
          <a:xfrm>
            <a:off x="8854134" y="4935918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F5F3566-D6AA-E47F-5D3C-B6D07B4BA835}"/>
              </a:ext>
            </a:extLst>
          </p:cNvPr>
          <p:cNvSpPr txBox="1"/>
          <p:nvPr/>
        </p:nvSpPr>
        <p:spPr>
          <a:xfrm>
            <a:off x="8508997" y="4726038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3D844C8B-6310-0578-EAB2-F6F8C83F2CBE}"/>
              </a:ext>
            </a:extLst>
          </p:cNvPr>
          <p:cNvSpPr/>
          <p:nvPr/>
        </p:nvSpPr>
        <p:spPr>
          <a:xfrm>
            <a:off x="8831273" y="4910704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0197DDF8-D761-6654-7536-396771924C2B}"/>
              </a:ext>
            </a:extLst>
          </p:cNvPr>
          <p:cNvCxnSpPr>
            <a:cxnSpLocks/>
          </p:cNvCxnSpPr>
          <p:nvPr/>
        </p:nvCxnSpPr>
        <p:spPr>
          <a:xfrm>
            <a:off x="8968747" y="3566622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066C1915-36A2-4AFD-EA5D-249F9EF54B9B}"/>
              </a:ext>
            </a:extLst>
          </p:cNvPr>
          <p:cNvSpPr txBox="1"/>
          <p:nvPr/>
        </p:nvSpPr>
        <p:spPr>
          <a:xfrm>
            <a:off x="9670470" y="384597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A</a:t>
            </a:r>
            <a:endParaRPr lang="en-US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5B18E64C-F144-01F3-071C-22B7D57A0BE7}"/>
              </a:ext>
            </a:extLst>
          </p:cNvPr>
          <p:cNvSpPr txBox="1"/>
          <p:nvPr/>
        </p:nvSpPr>
        <p:spPr>
          <a:xfrm>
            <a:off x="8693365" y="6103558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D40C28B8-D4FB-B626-85A0-D2A0A650BD31}"/>
              </a:ext>
            </a:extLst>
          </p:cNvPr>
          <p:cNvSpPr txBox="1"/>
          <p:nvPr/>
        </p:nvSpPr>
        <p:spPr>
          <a:xfrm>
            <a:off x="11692412" y="536813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8D4CD892-2E36-122D-7932-2DA574835108}"/>
              </a:ext>
            </a:extLst>
          </p:cNvPr>
          <p:cNvCxnSpPr>
            <a:cxnSpLocks/>
          </p:cNvCxnSpPr>
          <p:nvPr/>
        </p:nvCxnSpPr>
        <p:spPr>
          <a:xfrm>
            <a:off x="8126596" y="3991708"/>
            <a:ext cx="3608542" cy="1528747"/>
          </a:xfrm>
          <a:prstGeom prst="line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82F0BA74-7CFC-3166-213E-ACCA9D71C310}"/>
              </a:ext>
            </a:extLst>
          </p:cNvPr>
          <p:cNvCxnSpPr>
            <a:cxnSpLocks/>
          </p:cNvCxnSpPr>
          <p:nvPr/>
        </p:nvCxnSpPr>
        <p:spPr>
          <a:xfrm flipH="1">
            <a:off x="8475293" y="4077455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DD60CD1-B67F-7EE0-4171-78647FA0C06E}"/>
              </a:ext>
            </a:extLst>
          </p:cNvPr>
          <p:cNvSpPr txBox="1"/>
          <p:nvPr/>
        </p:nvSpPr>
        <p:spPr>
          <a:xfrm>
            <a:off x="9961749" y="450024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91D9431-8237-17A5-51F7-662C8CBF17C7}"/>
              </a:ext>
            </a:extLst>
          </p:cNvPr>
          <p:cNvSpPr txBox="1"/>
          <p:nvPr/>
        </p:nvSpPr>
        <p:spPr>
          <a:xfrm>
            <a:off x="8126596" y="356662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3E12171D-CE68-BFD9-9DA7-624708AC1993}"/>
              </a:ext>
            </a:extLst>
          </p:cNvPr>
          <p:cNvSpPr txBox="1"/>
          <p:nvPr/>
        </p:nvSpPr>
        <p:spPr>
          <a:xfrm>
            <a:off x="8978394" y="39898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F55F3D8F-1FE5-EDD7-92C2-4E96F2AC55C0}"/>
              </a:ext>
            </a:extLst>
          </p:cNvPr>
          <p:cNvCxnSpPr>
            <a:cxnSpLocks/>
          </p:cNvCxnSpPr>
          <p:nvPr/>
        </p:nvCxnSpPr>
        <p:spPr>
          <a:xfrm flipH="1">
            <a:off x="9646917" y="4576019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39559FCC-449A-BA2F-838A-87F00A3F0F8A}"/>
              </a:ext>
            </a:extLst>
          </p:cNvPr>
          <p:cNvSpPr/>
          <p:nvPr/>
        </p:nvSpPr>
        <p:spPr>
          <a:xfrm>
            <a:off x="7666134" y="3751288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461FB69A-29CD-AA14-E12B-E7436AACBF2E}"/>
              </a:ext>
            </a:extLst>
          </p:cNvPr>
          <p:cNvSpPr/>
          <p:nvPr/>
        </p:nvSpPr>
        <p:spPr>
          <a:xfrm>
            <a:off x="9067967" y="4367446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4883752-E972-4372-B371-034CD6BCDA5D}"/>
              </a:ext>
            </a:extLst>
          </p:cNvPr>
          <p:cNvSpPr txBox="1"/>
          <p:nvPr/>
        </p:nvSpPr>
        <p:spPr>
          <a:xfrm>
            <a:off x="138112" y="1777903"/>
            <a:ext cx="11915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D(MC&lt;MD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</a:t>
            </a:r>
          </a:p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, O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</a:p>
        </p:txBody>
      </p:sp>
      <p:cxnSp>
        <p:nvCxnSpPr>
          <p:cNvPr id="35" name="Đường nối Thẳng 21">
            <a:extLst>
              <a:ext uri="{FF2B5EF4-FFF2-40B4-BE49-F238E27FC236}">
                <a16:creationId xmlns:a16="http://schemas.microsoft.com/office/drawing/2014/main" id="{58DCBD2C-B442-9482-E2D1-8A35FBD8926D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4933564"/>
            <a:ext cx="2863045" cy="5906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nối Thẳng 9">
            <a:extLst>
              <a:ext uri="{FF2B5EF4-FFF2-40B4-BE49-F238E27FC236}">
                <a16:creationId xmlns:a16="http://schemas.microsoft.com/office/drawing/2014/main" id="{57D930A7-F130-B298-276E-0C34C78395D3}"/>
              </a:ext>
            </a:extLst>
          </p:cNvPr>
          <p:cNvCxnSpPr>
            <a:cxnSpLocks/>
          </p:cNvCxnSpPr>
          <p:nvPr/>
        </p:nvCxnSpPr>
        <p:spPr>
          <a:xfrm flipH="1">
            <a:off x="8846060" y="4398417"/>
            <a:ext cx="220510" cy="551311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4C9CCD1-581F-53A7-5D41-0FCF20B3F891}"/>
              </a:ext>
            </a:extLst>
          </p:cNvPr>
          <p:cNvSpPr txBox="1"/>
          <p:nvPr/>
        </p:nvSpPr>
        <p:spPr>
          <a:xfrm>
            <a:off x="81909" y="385110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0838068-5E6A-371C-7D4F-A438CF6C0B8C}"/>
              </a:ext>
            </a:extLst>
          </p:cNvPr>
          <p:cNvSpPr txBox="1"/>
          <p:nvPr/>
        </p:nvSpPr>
        <p:spPr>
          <a:xfrm>
            <a:off x="138112" y="1243969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86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9" grpId="0" animBg="1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B6C693-E931-3A4A-83A9-622F19BF0AA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1F982557-8B6C-CE1A-6A42-E1F9088A79BC}"/>
              </a:ext>
            </a:extLst>
          </p:cNvPr>
          <p:cNvSpPr/>
          <p:nvPr/>
        </p:nvSpPr>
        <p:spPr>
          <a:xfrm rot="9428507">
            <a:off x="9151445" y="5366584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5FD7E6F1-D403-F629-0C6B-D20451E793C7}"/>
              </a:ext>
            </a:extLst>
          </p:cNvPr>
          <p:cNvSpPr/>
          <p:nvPr/>
        </p:nvSpPr>
        <p:spPr>
          <a:xfrm rot="18060801">
            <a:off x="9473756" y="3380545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C7C38207-E8B4-1399-60C8-9C48028B1C13}"/>
              </a:ext>
            </a:extLst>
          </p:cNvPr>
          <p:cNvCxnSpPr>
            <a:cxnSpLocks/>
          </p:cNvCxnSpPr>
          <p:nvPr/>
        </p:nvCxnSpPr>
        <p:spPr>
          <a:xfrm flipV="1">
            <a:off x="8856299" y="3339751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81ADC6FD-AA8B-2317-525B-A1C34735EE2B}"/>
              </a:ext>
            </a:extLst>
          </p:cNvPr>
          <p:cNvCxnSpPr>
            <a:cxnSpLocks/>
          </p:cNvCxnSpPr>
          <p:nvPr/>
        </p:nvCxnSpPr>
        <p:spPr>
          <a:xfrm flipV="1">
            <a:off x="7861351" y="4908024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DD013843-E0AB-E062-A84A-6D17B279969B}"/>
              </a:ext>
            </a:extLst>
          </p:cNvPr>
          <p:cNvCxnSpPr>
            <a:cxnSpLocks/>
          </p:cNvCxnSpPr>
          <p:nvPr/>
        </p:nvCxnSpPr>
        <p:spPr>
          <a:xfrm>
            <a:off x="8854134" y="4308237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AB4A146-7F69-4080-C5A1-4426F2D90B81}"/>
              </a:ext>
            </a:extLst>
          </p:cNvPr>
          <p:cNvSpPr txBox="1"/>
          <p:nvPr/>
        </p:nvSpPr>
        <p:spPr>
          <a:xfrm>
            <a:off x="8508997" y="409835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F041F1E6-995E-54ED-69CF-6D55CE264D4B}"/>
              </a:ext>
            </a:extLst>
          </p:cNvPr>
          <p:cNvSpPr/>
          <p:nvPr/>
        </p:nvSpPr>
        <p:spPr>
          <a:xfrm>
            <a:off x="8831273" y="4283023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ECFE1887-F342-3B33-2E2F-E579A84FB9BE}"/>
              </a:ext>
            </a:extLst>
          </p:cNvPr>
          <p:cNvCxnSpPr>
            <a:cxnSpLocks/>
          </p:cNvCxnSpPr>
          <p:nvPr/>
        </p:nvCxnSpPr>
        <p:spPr>
          <a:xfrm>
            <a:off x="8968747" y="2938941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D58834D1-D302-5DE8-E710-5EA0A6A86641}"/>
              </a:ext>
            </a:extLst>
          </p:cNvPr>
          <p:cNvSpPr txBox="1"/>
          <p:nvPr/>
        </p:nvSpPr>
        <p:spPr>
          <a:xfrm>
            <a:off x="9451986" y="299980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84882747-0A2E-7705-2ECC-A6B64F0BDC08}"/>
              </a:ext>
            </a:extLst>
          </p:cNvPr>
          <p:cNvSpPr txBox="1"/>
          <p:nvPr/>
        </p:nvSpPr>
        <p:spPr>
          <a:xfrm>
            <a:off x="8693365" y="547587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972FD9F7-3C9D-7C51-915C-9A9E50951A3F}"/>
              </a:ext>
            </a:extLst>
          </p:cNvPr>
          <p:cNvSpPr txBox="1"/>
          <p:nvPr/>
        </p:nvSpPr>
        <p:spPr>
          <a:xfrm>
            <a:off x="11692412" y="474045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5AC73ADE-C753-5E49-2C0F-7B3BE25A3873}"/>
              </a:ext>
            </a:extLst>
          </p:cNvPr>
          <p:cNvCxnSpPr>
            <a:cxnSpLocks/>
          </p:cNvCxnSpPr>
          <p:nvPr/>
        </p:nvCxnSpPr>
        <p:spPr>
          <a:xfrm>
            <a:off x="8126596" y="3359535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83721DE7-1088-3430-5CE2-FCA773B90D67}"/>
              </a:ext>
            </a:extLst>
          </p:cNvPr>
          <p:cNvCxnSpPr>
            <a:cxnSpLocks/>
          </p:cNvCxnSpPr>
          <p:nvPr/>
        </p:nvCxnSpPr>
        <p:spPr>
          <a:xfrm flipH="1">
            <a:off x="8475293" y="3449774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69A2ED0-456C-57FE-DBE3-5E34704B9A1A}"/>
              </a:ext>
            </a:extLst>
          </p:cNvPr>
          <p:cNvSpPr txBox="1"/>
          <p:nvPr/>
        </p:nvSpPr>
        <p:spPr>
          <a:xfrm>
            <a:off x="9961749" y="387255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4EF31A8E-4EE8-70CB-61F0-B2269BF5C042}"/>
              </a:ext>
            </a:extLst>
          </p:cNvPr>
          <p:cNvSpPr txBox="1"/>
          <p:nvPr/>
        </p:nvSpPr>
        <p:spPr>
          <a:xfrm>
            <a:off x="8126596" y="293894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42B9787-7BFD-B092-6155-F3F7A47DB9C0}"/>
              </a:ext>
            </a:extLst>
          </p:cNvPr>
          <p:cNvSpPr txBox="1"/>
          <p:nvPr/>
        </p:nvSpPr>
        <p:spPr>
          <a:xfrm>
            <a:off x="8978394" y="336221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4BF770E6-C8DA-D7EC-FB84-BC9D1AC8A923}"/>
              </a:ext>
            </a:extLst>
          </p:cNvPr>
          <p:cNvCxnSpPr>
            <a:cxnSpLocks/>
          </p:cNvCxnSpPr>
          <p:nvPr/>
        </p:nvCxnSpPr>
        <p:spPr>
          <a:xfrm flipH="1">
            <a:off x="9646917" y="3948338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2E6B4BD9-237E-F2C7-C81F-41EED9939F6C}"/>
              </a:ext>
            </a:extLst>
          </p:cNvPr>
          <p:cNvSpPr/>
          <p:nvPr/>
        </p:nvSpPr>
        <p:spPr>
          <a:xfrm>
            <a:off x="7666134" y="3123607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EBC227A9-3030-B7B9-92DD-EC183E72DEFE}"/>
              </a:ext>
            </a:extLst>
          </p:cNvPr>
          <p:cNvCxnSpPr>
            <a:cxnSpLocks/>
          </p:cNvCxnSpPr>
          <p:nvPr/>
        </p:nvCxnSpPr>
        <p:spPr>
          <a:xfrm flipH="1">
            <a:off x="8846060" y="3770736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B47A6FBC-408F-AB8E-77D6-EB5EE420B8FA}"/>
              </a:ext>
            </a:extLst>
          </p:cNvPr>
          <p:cNvCxnSpPr>
            <a:cxnSpLocks/>
          </p:cNvCxnSpPr>
          <p:nvPr/>
        </p:nvCxnSpPr>
        <p:spPr>
          <a:xfrm flipV="1">
            <a:off x="9066552" y="3339751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25A17B96-0BEB-0A7A-F169-B5F73926C7E2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4305883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BD71420-2ACF-7F11-F736-8A588A9B4A41}"/>
              </a:ext>
            </a:extLst>
          </p:cNvPr>
          <p:cNvSpPr txBox="1"/>
          <p:nvPr/>
        </p:nvSpPr>
        <p:spPr>
          <a:xfrm>
            <a:off x="110466" y="3050501"/>
            <a:ext cx="7001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98A52646-9795-FAE1-690D-BC06458C5051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3739847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40A95B7-9EB0-B30A-69DA-72E52A2C9374}"/>
              </a:ext>
            </a:extLst>
          </p:cNvPr>
          <p:cNvSpPr txBox="1"/>
          <p:nvPr/>
        </p:nvSpPr>
        <p:spPr>
          <a:xfrm>
            <a:off x="201436" y="1700305"/>
            <a:ext cx="11915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,Qua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</a:t>
            </a:r>
          </a:p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, O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05926A-DF6B-C4C2-AAEA-1087CB3CD010}"/>
              </a:ext>
            </a:extLst>
          </p:cNvPr>
          <p:cNvSpPr txBox="1"/>
          <p:nvPr/>
        </p:nvSpPr>
        <p:spPr>
          <a:xfrm>
            <a:off x="81909" y="385110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27DBB67-1969-FDB4-193A-FCFE7BA03F53}"/>
              </a:ext>
            </a:extLst>
          </p:cNvPr>
          <p:cNvSpPr txBox="1"/>
          <p:nvPr/>
        </p:nvSpPr>
        <p:spPr>
          <a:xfrm>
            <a:off x="138112" y="1243969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92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78EC74-CAA0-856D-1468-7BD8E2C91D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70AFAA42-969F-926D-0323-1FC13916708B}"/>
              </a:ext>
            </a:extLst>
          </p:cNvPr>
          <p:cNvSpPr/>
          <p:nvPr/>
        </p:nvSpPr>
        <p:spPr>
          <a:xfrm rot="9428507">
            <a:off x="9151445" y="5754044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9F3E3BC6-B4BF-454D-E2D5-EEC74A2CB206}"/>
              </a:ext>
            </a:extLst>
          </p:cNvPr>
          <p:cNvSpPr/>
          <p:nvPr/>
        </p:nvSpPr>
        <p:spPr>
          <a:xfrm rot="18060801">
            <a:off x="9473756" y="3768005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2DFC0E02-5690-AAC9-8E87-DED26187A42C}"/>
              </a:ext>
            </a:extLst>
          </p:cNvPr>
          <p:cNvCxnSpPr>
            <a:cxnSpLocks/>
          </p:cNvCxnSpPr>
          <p:nvPr/>
        </p:nvCxnSpPr>
        <p:spPr>
          <a:xfrm flipV="1">
            <a:off x="8856299" y="3727211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60C255AC-3863-8526-A8B5-D126B0A70494}"/>
              </a:ext>
            </a:extLst>
          </p:cNvPr>
          <p:cNvCxnSpPr>
            <a:cxnSpLocks/>
          </p:cNvCxnSpPr>
          <p:nvPr/>
        </p:nvCxnSpPr>
        <p:spPr>
          <a:xfrm flipV="1">
            <a:off x="7861351" y="5295484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7645CCD2-92F4-9F6A-CCC4-21F03CA616CA}"/>
              </a:ext>
            </a:extLst>
          </p:cNvPr>
          <p:cNvCxnSpPr>
            <a:cxnSpLocks/>
          </p:cNvCxnSpPr>
          <p:nvPr/>
        </p:nvCxnSpPr>
        <p:spPr>
          <a:xfrm>
            <a:off x="8854134" y="4695697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98F3C6D-2261-AA25-1AA8-C7D6F0D84B33}"/>
              </a:ext>
            </a:extLst>
          </p:cNvPr>
          <p:cNvSpPr txBox="1"/>
          <p:nvPr/>
        </p:nvSpPr>
        <p:spPr>
          <a:xfrm>
            <a:off x="8508997" y="448581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79CEA5B2-C224-1434-B826-60B532D82DE0}"/>
              </a:ext>
            </a:extLst>
          </p:cNvPr>
          <p:cNvSpPr/>
          <p:nvPr/>
        </p:nvSpPr>
        <p:spPr>
          <a:xfrm>
            <a:off x="8831273" y="4670483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0E912746-ED41-EC6D-89DB-6DEBA798DDCB}"/>
              </a:ext>
            </a:extLst>
          </p:cNvPr>
          <p:cNvCxnSpPr>
            <a:cxnSpLocks/>
          </p:cNvCxnSpPr>
          <p:nvPr/>
        </p:nvCxnSpPr>
        <p:spPr>
          <a:xfrm>
            <a:off x="8968747" y="3326401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0B59254B-47EE-68CD-5893-E8B5FBA093E4}"/>
              </a:ext>
            </a:extLst>
          </p:cNvPr>
          <p:cNvSpPr txBox="1"/>
          <p:nvPr/>
        </p:nvSpPr>
        <p:spPr>
          <a:xfrm>
            <a:off x="9451986" y="338726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D8D0D2C9-4B46-99CD-2C0A-E1BCC6D7CC4F}"/>
              </a:ext>
            </a:extLst>
          </p:cNvPr>
          <p:cNvSpPr txBox="1"/>
          <p:nvPr/>
        </p:nvSpPr>
        <p:spPr>
          <a:xfrm>
            <a:off x="8693365" y="5863337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F2F41A7C-0101-824E-5091-C36D0E4BEF05}"/>
              </a:ext>
            </a:extLst>
          </p:cNvPr>
          <p:cNvSpPr txBox="1"/>
          <p:nvPr/>
        </p:nvSpPr>
        <p:spPr>
          <a:xfrm>
            <a:off x="11692412" y="512791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2A3AA0D8-6C65-6EC7-073B-D081519E3F13}"/>
              </a:ext>
            </a:extLst>
          </p:cNvPr>
          <p:cNvCxnSpPr>
            <a:cxnSpLocks/>
          </p:cNvCxnSpPr>
          <p:nvPr/>
        </p:nvCxnSpPr>
        <p:spPr>
          <a:xfrm>
            <a:off x="8126596" y="3746995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81E40CC3-9289-5CC1-F278-858B6DA3757F}"/>
              </a:ext>
            </a:extLst>
          </p:cNvPr>
          <p:cNvCxnSpPr>
            <a:cxnSpLocks/>
          </p:cNvCxnSpPr>
          <p:nvPr/>
        </p:nvCxnSpPr>
        <p:spPr>
          <a:xfrm flipH="1">
            <a:off x="8475293" y="3837234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1EEB687-709E-B28A-6539-9260288FA21C}"/>
              </a:ext>
            </a:extLst>
          </p:cNvPr>
          <p:cNvSpPr txBox="1"/>
          <p:nvPr/>
        </p:nvSpPr>
        <p:spPr>
          <a:xfrm>
            <a:off x="9961749" y="426001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074D433-3E5D-6548-7332-84280C08B7AF}"/>
              </a:ext>
            </a:extLst>
          </p:cNvPr>
          <p:cNvSpPr txBox="1"/>
          <p:nvPr/>
        </p:nvSpPr>
        <p:spPr>
          <a:xfrm>
            <a:off x="8126596" y="332640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EA20F000-3243-8174-4ACA-81C41A01303F}"/>
              </a:ext>
            </a:extLst>
          </p:cNvPr>
          <p:cNvSpPr txBox="1"/>
          <p:nvPr/>
        </p:nvSpPr>
        <p:spPr>
          <a:xfrm>
            <a:off x="8978394" y="3749672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2C89DBD8-EA70-4B02-9E57-B58E4234D05C}"/>
              </a:ext>
            </a:extLst>
          </p:cNvPr>
          <p:cNvCxnSpPr>
            <a:cxnSpLocks/>
          </p:cNvCxnSpPr>
          <p:nvPr/>
        </p:nvCxnSpPr>
        <p:spPr>
          <a:xfrm flipH="1">
            <a:off x="9646917" y="4335798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D0C1A8FF-873A-805D-6107-1515C9762070}"/>
              </a:ext>
            </a:extLst>
          </p:cNvPr>
          <p:cNvSpPr/>
          <p:nvPr/>
        </p:nvSpPr>
        <p:spPr>
          <a:xfrm>
            <a:off x="7666134" y="3511067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07CFC80D-0B08-1BD7-2B6B-0BDEC5166EFF}"/>
              </a:ext>
            </a:extLst>
          </p:cNvPr>
          <p:cNvCxnSpPr>
            <a:cxnSpLocks/>
          </p:cNvCxnSpPr>
          <p:nvPr/>
        </p:nvCxnSpPr>
        <p:spPr>
          <a:xfrm flipH="1">
            <a:off x="8846060" y="4158196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282C767B-2D04-9F2F-63C5-F095847C2968}"/>
              </a:ext>
            </a:extLst>
          </p:cNvPr>
          <p:cNvCxnSpPr>
            <a:cxnSpLocks/>
          </p:cNvCxnSpPr>
          <p:nvPr/>
        </p:nvCxnSpPr>
        <p:spPr>
          <a:xfrm flipV="1">
            <a:off x="9066552" y="3727211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2C53C49B-5008-8BB1-1AAB-0D23BA57531E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4693343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3052E4C9-95E1-127B-54D5-9A4B0C5105EA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4127307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Hộp Văn bản 30">
            <a:extLst>
              <a:ext uri="{FF2B5EF4-FFF2-40B4-BE49-F238E27FC236}">
                <a16:creationId xmlns:a16="http://schemas.microsoft.com/office/drawing/2014/main" id="{0D8B167F-2D2C-E217-2786-FA1C0ACD5A90}"/>
              </a:ext>
            </a:extLst>
          </p:cNvPr>
          <p:cNvSpPr txBox="1"/>
          <p:nvPr/>
        </p:nvSpPr>
        <p:spPr>
          <a:xfrm>
            <a:off x="9092938" y="3965863"/>
            <a:ext cx="3381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Hộp Văn bản 30">
            <a:extLst>
              <a:ext uri="{FF2B5EF4-FFF2-40B4-BE49-F238E27FC236}">
                <a16:creationId xmlns:a16="http://schemas.microsoft.com/office/drawing/2014/main" id="{74D11CB9-1A95-9DA4-F470-DED9FCB43519}"/>
              </a:ext>
            </a:extLst>
          </p:cNvPr>
          <p:cNvSpPr txBox="1"/>
          <p:nvPr/>
        </p:nvSpPr>
        <p:spPr>
          <a:xfrm>
            <a:off x="9005481" y="4111480"/>
            <a:ext cx="3381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Hộp Văn bản 30">
            <a:extLst>
              <a:ext uri="{FF2B5EF4-FFF2-40B4-BE49-F238E27FC236}">
                <a16:creationId xmlns:a16="http://schemas.microsoft.com/office/drawing/2014/main" id="{C52AF565-BC5B-476B-1AE0-EB6F1BDA2853}"/>
              </a:ext>
            </a:extLst>
          </p:cNvPr>
          <p:cNvSpPr txBox="1"/>
          <p:nvPr/>
        </p:nvSpPr>
        <p:spPr>
          <a:xfrm>
            <a:off x="8881130" y="4490219"/>
            <a:ext cx="3381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Hộp Văn bản 30">
            <a:extLst>
              <a:ext uri="{FF2B5EF4-FFF2-40B4-BE49-F238E27FC236}">
                <a16:creationId xmlns:a16="http://schemas.microsoft.com/office/drawing/2014/main" id="{8941B880-7453-1689-3804-660B78D018CE}"/>
              </a:ext>
            </a:extLst>
          </p:cNvPr>
          <p:cNvSpPr txBox="1"/>
          <p:nvPr/>
        </p:nvSpPr>
        <p:spPr>
          <a:xfrm>
            <a:off x="8861113" y="4677554"/>
            <a:ext cx="3381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1D300F9-822B-D21C-D69E-691B237E5DF4}"/>
              </a:ext>
            </a:extLst>
          </p:cNvPr>
          <p:cNvSpPr txBox="1"/>
          <p:nvPr/>
        </p:nvSpPr>
        <p:spPr>
          <a:xfrm>
            <a:off x="117234" y="3511045"/>
            <a:ext cx="7001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AB5EEA9-C9D4-416E-348B-74157FBFB958}"/>
              </a:ext>
            </a:extLst>
          </p:cNvPr>
          <p:cNvSpPr txBox="1"/>
          <p:nvPr/>
        </p:nvSpPr>
        <p:spPr>
          <a:xfrm>
            <a:off x="114792" y="2078840"/>
            <a:ext cx="11915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Qu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(MC&lt;MD).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</a:t>
            </a:r>
          </a:p>
          <a:p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, O, B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86BACF-EF47-BDA1-BC46-05F3BF1B3528}"/>
              </a:ext>
            </a:extLst>
          </p:cNvPr>
          <p:cNvSpPr txBox="1"/>
          <p:nvPr/>
        </p:nvSpPr>
        <p:spPr>
          <a:xfrm>
            <a:off x="0" y="555434"/>
            <a:ext cx="110691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30B0C6A-C6F4-E925-BE8A-EAEBAB6F39B4}"/>
              </a:ext>
            </a:extLst>
          </p:cNvPr>
          <p:cNvSpPr txBox="1"/>
          <p:nvPr/>
        </p:nvSpPr>
        <p:spPr>
          <a:xfrm>
            <a:off x="138112" y="1513199"/>
            <a:ext cx="4925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B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115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B7C0BF-2819-0D63-A2A4-CE92747E0C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Hình chữ nhật 16">
            <a:extLst>
              <a:ext uri="{FF2B5EF4-FFF2-40B4-BE49-F238E27FC236}">
                <a16:creationId xmlns:a16="http://schemas.microsoft.com/office/drawing/2014/main" id="{B722E325-94F9-F119-E4A5-61C96698E669}"/>
              </a:ext>
            </a:extLst>
          </p:cNvPr>
          <p:cNvSpPr/>
          <p:nvPr/>
        </p:nvSpPr>
        <p:spPr>
          <a:xfrm rot="9428507">
            <a:off x="9151445" y="4157718"/>
            <a:ext cx="71886" cy="111858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C76824F7-A136-91C2-64DA-474ACCFFDE21}"/>
              </a:ext>
            </a:extLst>
          </p:cNvPr>
          <p:cNvSpPr/>
          <p:nvPr/>
        </p:nvSpPr>
        <p:spPr>
          <a:xfrm rot="18060801">
            <a:off x="9473756" y="2171679"/>
            <a:ext cx="153505" cy="143554"/>
          </a:xfrm>
          <a:custGeom>
            <a:avLst/>
            <a:gdLst>
              <a:gd name="connsiteX0" fmla="*/ 0 w 72000"/>
              <a:gd name="connsiteY0" fmla="*/ 0 h 72000"/>
              <a:gd name="connsiteX1" fmla="*/ 72000 w 72000"/>
              <a:gd name="connsiteY1" fmla="*/ 0 h 72000"/>
              <a:gd name="connsiteX2" fmla="*/ 72000 w 72000"/>
              <a:gd name="connsiteY2" fmla="*/ 72000 h 72000"/>
              <a:gd name="connsiteX3" fmla="*/ 0 w 72000"/>
              <a:gd name="connsiteY3" fmla="*/ 72000 h 72000"/>
              <a:gd name="connsiteX4" fmla="*/ 0 w 72000"/>
              <a:gd name="connsiteY4" fmla="*/ 0 h 72000"/>
              <a:gd name="connsiteX0" fmla="*/ 853 w 72853"/>
              <a:gd name="connsiteY0" fmla="*/ 0 h 72626"/>
              <a:gd name="connsiteX1" fmla="*/ 0 w 72853"/>
              <a:gd name="connsiteY1" fmla="*/ 72626 h 72626"/>
              <a:gd name="connsiteX2" fmla="*/ 72853 w 72853"/>
              <a:gd name="connsiteY2" fmla="*/ 72000 h 72626"/>
              <a:gd name="connsiteX3" fmla="*/ 853 w 72853"/>
              <a:gd name="connsiteY3" fmla="*/ 72000 h 72626"/>
              <a:gd name="connsiteX4" fmla="*/ 853 w 72853"/>
              <a:gd name="connsiteY4" fmla="*/ 0 h 72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53" h="72626">
                <a:moveTo>
                  <a:pt x="853" y="0"/>
                </a:moveTo>
                <a:cubicBezTo>
                  <a:pt x="569" y="24209"/>
                  <a:pt x="284" y="48417"/>
                  <a:pt x="0" y="72626"/>
                </a:cubicBezTo>
                <a:lnTo>
                  <a:pt x="72853" y="72000"/>
                </a:lnTo>
                <a:lnTo>
                  <a:pt x="853" y="72000"/>
                </a:lnTo>
                <a:lnTo>
                  <a:pt x="853" y="0"/>
                </a:ln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3BC42F03-CEE2-6684-41A5-1848F602BCE3}"/>
              </a:ext>
            </a:extLst>
          </p:cNvPr>
          <p:cNvCxnSpPr>
            <a:cxnSpLocks/>
          </p:cNvCxnSpPr>
          <p:nvPr/>
        </p:nvCxnSpPr>
        <p:spPr>
          <a:xfrm flipV="1">
            <a:off x="8856299" y="2130885"/>
            <a:ext cx="703161" cy="98219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EBF256A7-271A-3273-CD1C-86F4169E9158}"/>
              </a:ext>
            </a:extLst>
          </p:cNvPr>
          <p:cNvCxnSpPr>
            <a:cxnSpLocks/>
          </p:cNvCxnSpPr>
          <p:nvPr/>
        </p:nvCxnSpPr>
        <p:spPr>
          <a:xfrm flipV="1">
            <a:off x="7861351" y="3699158"/>
            <a:ext cx="3880482" cy="853534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Đường nối Thẳng 11">
            <a:extLst>
              <a:ext uri="{FF2B5EF4-FFF2-40B4-BE49-F238E27FC236}">
                <a16:creationId xmlns:a16="http://schemas.microsoft.com/office/drawing/2014/main" id="{7709FBCF-CE71-D70B-20A7-5E4364DF048B}"/>
              </a:ext>
            </a:extLst>
          </p:cNvPr>
          <p:cNvCxnSpPr>
            <a:cxnSpLocks/>
          </p:cNvCxnSpPr>
          <p:nvPr/>
        </p:nvCxnSpPr>
        <p:spPr>
          <a:xfrm>
            <a:off x="8854134" y="3099371"/>
            <a:ext cx="288103" cy="115185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490DA45-6D5C-9538-1F39-3BF0701377D7}"/>
              </a:ext>
            </a:extLst>
          </p:cNvPr>
          <p:cNvSpPr txBox="1"/>
          <p:nvPr/>
        </p:nvSpPr>
        <p:spPr>
          <a:xfrm>
            <a:off x="8508997" y="288949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O</a:t>
            </a:r>
            <a:endParaRPr lang="en-US"/>
          </a:p>
        </p:txBody>
      </p:sp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2FCCB652-845C-2E9F-D255-92C287461231}"/>
              </a:ext>
            </a:extLst>
          </p:cNvPr>
          <p:cNvSpPr/>
          <p:nvPr/>
        </p:nvSpPr>
        <p:spPr>
          <a:xfrm>
            <a:off x="8831273" y="3074157"/>
            <a:ext cx="45719" cy="45719"/>
          </a:xfrm>
          <a:prstGeom prst="ellipse">
            <a:avLst/>
          </a:prstGeom>
          <a:solidFill>
            <a:srgbClr val="EE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C764C40F-6EDB-10EA-3FB1-568E46170695}"/>
              </a:ext>
            </a:extLst>
          </p:cNvPr>
          <p:cNvCxnSpPr>
            <a:cxnSpLocks/>
          </p:cNvCxnSpPr>
          <p:nvPr/>
        </p:nvCxnSpPr>
        <p:spPr>
          <a:xfrm>
            <a:off x="8968747" y="1730075"/>
            <a:ext cx="2798103" cy="1964981"/>
          </a:xfrm>
          <a:prstGeom prst="line">
            <a:avLst/>
          </a:prstGeom>
          <a:ln>
            <a:solidFill>
              <a:srgbClr val="EE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84E83206-34D8-15E7-1746-5D38F196C4A0}"/>
              </a:ext>
            </a:extLst>
          </p:cNvPr>
          <p:cNvSpPr txBox="1"/>
          <p:nvPr/>
        </p:nvSpPr>
        <p:spPr>
          <a:xfrm>
            <a:off x="9451986" y="1790939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</a:t>
            </a:r>
            <a:endParaRPr lang="en-US" dirty="0"/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CDF23923-C00A-1124-36B8-212356604534}"/>
              </a:ext>
            </a:extLst>
          </p:cNvPr>
          <p:cNvSpPr txBox="1"/>
          <p:nvPr/>
        </p:nvSpPr>
        <p:spPr>
          <a:xfrm>
            <a:off x="8693365" y="4267011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B</a:t>
            </a:r>
            <a:endParaRPr lang="en-US"/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365D0F08-144E-9FEC-1973-D71E86F84F3B}"/>
              </a:ext>
            </a:extLst>
          </p:cNvPr>
          <p:cNvSpPr txBox="1"/>
          <p:nvPr/>
        </p:nvSpPr>
        <p:spPr>
          <a:xfrm>
            <a:off x="11692412" y="3531590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M</a:t>
            </a:r>
            <a:endParaRPr lang="en-US" dirty="0"/>
          </a:p>
        </p:txBody>
      </p:sp>
      <p:cxnSp>
        <p:nvCxnSpPr>
          <p:cNvPr id="2" name="Đường nối Thẳng 1">
            <a:extLst>
              <a:ext uri="{FF2B5EF4-FFF2-40B4-BE49-F238E27FC236}">
                <a16:creationId xmlns:a16="http://schemas.microsoft.com/office/drawing/2014/main" id="{1984F90E-8772-E5BF-F6A6-5C78EDCD5886}"/>
              </a:ext>
            </a:extLst>
          </p:cNvPr>
          <p:cNvCxnSpPr>
            <a:cxnSpLocks/>
          </p:cNvCxnSpPr>
          <p:nvPr/>
        </p:nvCxnSpPr>
        <p:spPr>
          <a:xfrm>
            <a:off x="8126596" y="2150669"/>
            <a:ext cx="3608542" cy="152514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22BA798E-F120-0DAE-191F-AF3CC263B29F}"/>
              </a:ext>
            </a:extLst>
          </p:cNvPr>
          <p:cNvCxnSpPr>
            <a:cxnSpLocks/>
          </p:cNvCxnSpPr>
          <p:nvPr/>
        </p:nvCxnSpPr>
        <p:spPr>
          <a:xfrm flipH="1">
            <a:off x="8475293" y="2240908"/>
            <a:ext cx="82317" cy="17146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DC9D21A-E274-9B28-4262-37D67D4FBCEF}"/>
              </a:ext>
            </a:extLst>
          </p:cNvPr>
          <p:cNvSpPr txBox="1"/>
          <p:nvPr/>
        </p:nvSpPr>
        <p:spPr>
          <a:xfrm>
            <a:off x="9961749" y="2663693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endParaRPr lang="en-US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6BC5CE68-A03C-2DB9-5630-B4FE1C4008F1}"/>
              </a:ext>
            </a:extLst>
          </p:cNvPr>
          <p:cNvSpPr txBox="1"/>
          <p:nvPr/>
        </p:nvSpPr>
        <p:spPr>
          <a:xfrm>
            <a:off x="8126596" y="1730075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D</a:t>
            </a:r>
            <a:endParaRPr lang="en-US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E524F0E8-D347-5652-F30F-E3ACC27B8B65}"/>
              </a:ext>
            </a:extLst>
          </p:cNvPr>
          <p:cNvSpPr txBox="1"/>
          <p:nvPr/>
        </p:nvSpPr>
        <p:spPr>
          <a:xfrm>
            <a:off x="8978394" y="2153346"/>
            <a:ext cx="338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/>
              <a:t>I</a:t>
            </a:r>
            <a:endParaRPr lang="en-US"/>
          </a:p>
        </p:txBody>
      </p: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E9B50FE9-3997-F16B-D08B-D156D1BE3C47}"/>
              </a:ext>
            </a:extLst>
          </p:cNvPr>
          <p:cNvCxnSpPr>
            <a:cxnSpLocks/>
          </p:cNvCxnSpPr>
          <p:nvPr/>
        </p:nvCxnSpPr>
        <p:spPr>
          <a:xfrm flipH="1">
            <a:off x="9646917" y="2739472"/>
            <a:ext cx="57663" cy="157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BF2324B9-F90E-4F82-7E49-EC4A8E4411EB}"/>
              </a:ext>
            </a:extLst>
          </p:cNvPr>
          <p:cNvSpPr/>
          <p:nvPr/>
        </p:nvSpPr>
        <p:spPr>
          <a:xfrm>
            <a:off x="7666134" y="1914741"/>
            <a:ext cx="2376000" cy="237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Đường nối Thẳng 9">
            <a:extLst>
              <a:ext uri="{FF2B5EF4-FFF2-40B4-BE49-F238E27FC236}">
                <a16:creationId xmlns:a16="http://schemas.microsoft.com/office/drawing/2014/main" id="{5941417F-2B85-F709-6F50-2A2FD1C4D651}"/>
              </a:ext>
            </a:extLst>
          </p:cNvPr>
          <p:cNvCxnSpPr>
            <a:cxnSpLocks/>
          </p:cNvCxnSpPr>
          <p:nvPr/>
        </p:nvCxnSpPr>
        <p:spPr>
          <a:xfrm flipH="1">
            <a:off x="8846060" y="2561870"/>
            <a:ext cx="220510" cy="5513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10">
            <a:extLst>
              <a:ext uri="{FF2B5EF4-FFF2-40B4-BE49-F238E27FC236}">
                <a16:creationId xmlns:a16="http://schemas.microsoft.com/office/drawing/2014/main" id="{D93BEF79-26BB-C954-2B72-6045E291ED21}"/>
              </a:ext>
            </a:extLst>
          </p:cNvPr>
          <p:cNvCxnSpPr>
            <a:cxnSpLocks/>
          </p:cNvCxnSpPr>
          <p:nvPr/>
        </p:nvCxnSpPr>
        <p:spPr>
          <a:xfrm flipV="1">
            <a:off x="9066552" y="2130885"/>
            <a:ext cx="492908" cy="416069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1">
            <a:extLst>
              <a:ext uri="{FF2B5EF4-FFF2-40B4-BE49-F238E27FC236}">
                <a16:creationId xmlns:a16="http://schemas.microsoft.com/office/drawing/2014/main" id="{F8A50A67-128F-9565-B1E1-75DC82DEA26D}"/>
              </a:ext>
            </a:extLst>
          </p:cNvPr>
          <p:cNvCxnSpPr>
            <a:cxnSpLocks/>
            <a:stCxn id="5" idx="6"/>
          </p:cNvCxnSpPr>
          <p:nvPr/>
        </p:nvCxnSpPr>
        <p:spPr>
          <a:xfrm>
            <a:off x="8876992" y="3097017"/>
            <a:ext cx="2847788" cy="5868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Đường nối Thẳng 19">
            <a:extLst>
              <a:ext uri="{FF2B5EF4-FFF2-40B4-BE49-F238E27FC236}">
                <a16:creationId xmlns:a16="http://schemas.microsoft.com/office/drawing/2014/main" id="{351B1A06-1508-A6E6-2359-ADA9D69644A3}"/>
              </a:ext>
            </a:extLst>
          </p:cNvPr>
          <p:cNvCxnSpPr>
            <a:cxnSpLocks/>
          </p:cNvCxnSpPr>
          <p:nvPr/>
        </p:nvCxnSpPr>
        <p:spPr>
          <a:xfrm flipH="1" flipV="1">
            <a:off x="9075972" y="2530981"/>
            <a:ext cx="66265" cy="1748165"/>
          </a:xfrm>
          <a:prstGeom prst="lin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5A512E2-EC0F-B149-3BBD-2FF4EE15B9F4}"/>
              </a:ext>
            </a:extLst>
          </p:cNvPr>
          <p:cNvSpPr txBox="1"/>
          <p:nvPr/>
        </p:nvSpPr>
        <p:spPr>
          <a:xfrm>
            <a:off x="526428" y="1730075"/>
            <a:ext cx="5352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859F3A2-81F2-B5BE-84CD-F8E33FA84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42233"/>
              </p:ext>
            </p:extLst>
          </p:nvPr>
        </p:nvGraphicFramePr>
        <p:xfrm>
          <a:off x="3155264" y="1767612"/>
          <a:ext cx="1543576" cy="36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EF4AEF-7E20-437D-8A8F-49F65CE04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5264" y="1767612"/>
                        <a:ext cx="1543576" cy="363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4D6FEBB-5E23-9C54-1C0A-2C4BF8ED0988}"/>
              </a:ext>
            </a:extLst>
          </p:cNvPr>
          <p:cNvSpPr txBox="1"/>
          <p:nvPr/>
        </p:nvSpPr>
        <p:spPr>
          <a:xfrm>
            <a:off x="0" y="245047"/>
            <a:ext cx="110691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(A, 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M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, MB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D(MC&lt;MD).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CD. </a:t>
            </a:r>
          </a:p>
          <a:p>
            <a:r>
              <a:rPr lang="en-US" sz="2400" kern="12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A946E24-1A18-7405-1CFC-B63D05955E69}"/>
              </a:ext>
            </a:extLst>
          </p:cNvPr>
          <p:cNvCxnSpPr>
            <a:cxnSpLocks/>
          </p:cNvCxnSpPr>
          <p:nvPr/>
        </p:nvCxnSpPr>
        <p:spPr>
          <a:xfrm>
            <a:off x="9559460" y="2140693"/>
            <a:ext cx="488014" cy="85423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5E982E82-5D85-523C-1056-2BF72A8FBE34}"/>
              </a:ext>
            </a:extLst>
          </p:cNvPr>
          <p:cNvCxnSpPr>
            <a:cxnSpLocks/>
          </p:cNvCxnSpPr>
          <p:nvPr/>
        </p:nvCxnSpPr>
        <p:spPr>
          <a:xfrm flipV="1">
            <a:off x="8126596" y="2121360"/>
            <a:ext cx="1432864" cy="29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5749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0</TotalTime>
  <Words>3800</Words>
  <Application>Microsoft Office PowerPoint</Application>
  <PresentationFormat>Widescreen</PresentationFormat>
  <Paragraphs>779</Paragraphs>
  <Slides>55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2" baseType="lpstr">
      <vt:lpstr>SimSun</vt:lpstr>
      <vt:lpstr>Aptos</vt:lpstr>
      <vt:lpstr>Aptos Display</vt:lpstr>
      <vt:lpstr>Arial</vt:lpstr>
      <vt:lpstr>Times New Roman</vt:lpstr>
      <vt:lpstr>Office Theme</vt:lpstr>
      <vt:lpstr>Equation</vt:lpstr>
      <vt:lpstr>UBND THÀNH PHỐ CẨM PHẢ TRƯỜNG THCS CẨM S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Sinh Điệp</dc:creator>
  <cp:lastModifiedBy>Sinh Điệp</cp:lastModifiedBy>
  <cp:revision>190</cp:revision>
  <cp:lastPrinted>2025-04-14T13:23:38Z</cp:lastPrinted>
  <dcterms:created xsi:type="dcterms:W3CDTF">2025-04-11T07:58:22Z</dcterms:created>
  <dcterms:modified xsi:type="dcterms:W3CDTF">2025-04-16T06:35:40Z</dcterms:modified>
</cp:coreProperties>
</file>